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1C3815" w:rsidRPr="007F56BE" w:rsidRDefault="001D30E1" w:rsidP="00321285">
      <w:pPr>
        <w:spacing w:line="360" w:lineRule="auto"/>
        <w:jc w:val="center"/>
        <w:rPr>
          <w:b/>
          <w:caps/>
          <w:sz w:val="28"/>
          <w:szCs w:val="28"/>
        </w:rPr>
      </w:pPr>
      <w:bookmarkStart w:id="0" w:name="OLE_LINK7"/>
      <w:bookmarkStart w:id="1" w:name="OLE_LINK8"/>
      <w:bookmarkStart w:id="2" w:name="OLE_LINK17"/>
      <w:bookmarkStart w:id="3" w:name="OLE_LINK19"/>
      <w:bookmarkStart w:id="4" w:name="OLE_LINK56"/>
      <w:r w:rsidRPr="007F56BE">
        <w:rPr>
          <w:b/>
          <w:bCs/>
          <w:noProof/>
          <w:kern w:val="0"/>
          <w:sz w:val="28"/>
          <w:szCs w:val="28"/>
          <w:u w:color="82C42A"/>
          <w:lang w:eastAsia="en-US"/>
        </w:rPr>
        <w:pict>
          <v:line id="Rovná spojnica 1" o:spid="_x0000_s1036" style="position:absolute;left:0;text-align:left;flip:y;z-index:1;visibility:visible;mso-wrap-distance-top:-1e-4mm;mso-wrap-distance-bottom:-1e-4mm" from="-18.95pt,28.15pt" to="431.0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" strokeweight="1.5pt"/>
        </w:pict>
      </w:r>
      <w:r w:rsidR="001C3815" w:rsidRPr="007F56BE">
        <w:rPr>
          <w:b/>
          <w:caps/>
          <w:sz w:val="28"/>
          <w:szCs w:val="28"/>
        </w:rPr>
        <w:t>Supp</w:t>
      </w:r>
      <w:r w:rsidR="00321285" w:rsidRPr="007F56BE">
        <w:rPr>
          <w:b/>
          <w:caps/>
          <w:sz w:val="28"/>
          <w:szCs w:val="28"/>
        </w:rPr>
        <w:t>lementary data</w:t>
      </w:r>
    </w:p>
    <w:p w:rsidR="007F56BE" w:rsidRPr="003214A1" w:rsidRDefault="007F56BE" w:rsidP="007F56BE">
      <w:pPr>
        <w:spacing w:line="360" w:lineRule="auto"/>
        <w:ind w:right="-48"/>
        <w:jc w:val="center"/>
        <w:rPr>
          <w:sz w:val="24"/>
        </w:rPr>
      </w:pPr>
      <w:bookmarkStart w:id="5" w:name="_GoBack"/>
      <w:bookmarkEnd w:id="0"/>
      <w:bookmarkEnd w:id="1"/>
      <w:bookmarkEnd w:id="2"/>
      <w:bookmarkEnd w:id="3"/>
      <w:bookmarkEnd w:id="4"/>
      <w:bookmarkEnd w:id="5"/>
    </w:p>
    <w:p w:rsidR="007F56BE" w:rsidRPr="003214A1" w:rsidRDefault="007F56BE" w:rsidP="007F56BE">
      <w:pPr>
        <w:autoSpaceDN w:val="0"/>
        <w:spacing w:line="360" w:lineRule="auto"/>
        <w:jc w:val="center"/>
        <w:rPr>
          <w:b/>
          <w:bCs/>
          <w:kern w:val="0"/>
          <w:sz w:val="28"/>
          <w:szCs w:val="28"/>
        </w:rPr>
      </w:pPr>
      <w:r w:rsidRPr="003214A1">
        <w:rPr>
          <w:b/>
          <w:bCs/>
          <w:kern w:val="0"/>
          <w:sz w:val="28"/>
          <w:szCs w:val="28"/>
          <w:u w:color="82C42A"/>
        </w:rPr>
        <w:t xml:space="preserve">Physicochemical </w:t>
      </w:r>
      <w:r w:rsidRPr="003214A1">
        <w:rPr>
          <w:b/>
          <w:bCs/>
          <w:kern w:val="0"/>
          <w:sz w:val="28"/>
          <w:szCs w:val="28"/>
        </w:rPr>
        <w:t>and excess properties of binary mixtures of (1-alkyl-3-</w:t>
      </w:r>
      <w:r w:rsidRPr="003214A1">
        <w:rPr>
          <w:b/>
          <w:bCs/>
          <w:kern w:val="0"/>
          <w:sz w:val="28"/>
          <w:szCs w:val="28"/>
          <w:u w:color="82C42A"/>
        </w:rPr>
        <w:t>methylimidazolium</w:t>
      </w:r>
      <w:r w:rsidRPr="003214A1">
        <w:rPr>
          <w:b/>
          <w:bCs/>
          <w:kern w:val="0"/>
          <w:sz w:val="28"/>
          <w:szCs w:val="28"/>
        </w:rPr>
        <w:t xml:space="preserve">chloride/bromide + ethylene glycol) at </w:t>
      </w:r>
      <w:r w:rsidRPr="003214A1">
        <w:rPr>
          <w:b/>
          <w:bCs/>
          <w:i/>
          <w:kern w:val="0"/>
          <w:sz w:val="28"/>
          <w:szCs w:val="28"/>
        </w:rPr>
        <w:t>T</w:t>
      </w:r>
      <w:r w:rsidRPr="003214A1">
        <w:rPr>
          <w:b/>
          <w:bCs/>
          <w:kern w:val="0"/>
          <w:sz w:val="28"/>
          <w:szCs w:val="28"/>
        </w:rPr>
        <w:t xml:space="preserve"> = (288.15 to 333.15) K</w:t>
      </w:r>
    </w:p>
    <w:p w:rsidR="007F56BE" w:rsidRPr="003214A1" w:rsidRDefault="007F56BE" w:rsidP="007F56BE">
      <w:pPr>
        <w:spacing w:line="360" w:lineRule="auto"/>
        <w:ind w:right="-48"/>
        <w:jc w:val="center"/>
        <w:rPr>
          <w:noProof/>
          <w:sz w:val="24"/>
          <w:lang w:eastAsia="en-GB"/>
        </w:rPr>
      </w:pPr>
    </w:p>
    <w:p w:rsidR="007F56BE" w:rsidRPr="003214A1" w:rsidRDefault="007F56BE" w:rsidP="007F56BE">
      <w:pPr>
        <w:widowControl/>
        <w:overflowPunct w:val="0"/>
        <w:autoSpaceDE w:val="0"/>
        <w:autoSpaceDN w:val="0"/>
        <w:adjustRightInd w:val="0"/>
        <w:spacing w:line="360" w:lineRule="auto"/>
        <w:jc w:val="center"/>
        <w:textAlignment w:val="baseline"/>
        <w:rPr>
          <w:b/>
          <w:bCs/>
          <w:caps/>
          <w:kern w:val="0"/>
          <w:sz w:val="24"/>
          <w:lang w:eastAsia="en-US"/>
        </w:rPr>
      </w:pPr>
      <w:proofErr w:type="spellStart"/>
      <w:proofErr w:type="gramStart"/>
      <w:r w:rsidRPr="003214A1">
        <w:rPr>
          <w:b/>
          <w:bCs/>
          <w:kern w:val="0"/>
          <w:sz w:val="24"/>
          <w:vertAlign w:val="superscript"/>
          <w:lang w:eastAsia="en-US"/>
        </w:rPr>
        <w:t>a</w:t>
      </w:r>
      <w:r w:rsidRPr="003214A1">
        <w:rPr>
          <w:b/>
          <w:bCs/>
          <w:kern w:val="0"/>
          <w:sz w:val="24"/>
          <w:lang w:eastAsia="en-US"/>
        </w:rPr>
        <w:t>Yun</w:t>
      </w:r>
      <w:proofErr w:type="spellEnd"/>
      <w:r w:rsidRPr="003214A1">
        <w:rPr>
          <w:b/>
          <w:bCs/>
          <w:kern w:val="0"/>
          <w:sz w:val="24"/>
        </w:rPr>
        <w:t>-X</w:t>
      </w:r>
      <w:r w:rsidRPr="003214A1">
        <w:rPr>
          <w:b/>
          <w:bCs/>
          <w:kern w:val="0"/>
          <w:sz w:val="24"/>
          <w:lang w:eastAsia="en-US"/>
        </w:rPr>
        <w:t>ia</w:t>
      </w:r>
      <w:proofErr w:type="gramEnd"/>
      <w:r w:rsidRPr="003214A1">
        <w:rPr>
          <w:b/>
          <w:bCs/>
          <w:kern w:val="0"/>
          <w:sz w:val="24"/>
          <w:lang w:eastAsia="en-US"/>
        </w:rPr>
        <w:t xml:space="preserve"> Zhang, </w:t>
      </w:r>
      <w:proofErr w:type="spellStart"/>
      <w:r w:rsidRPr="003214A1">
        <w:rPr>
          <w:b/>
          <w:bCs/>
          <w:kern w:val="0"/>
          <w:sz w:val="24"/>
          <w:vertAlign w:val="superscript"/>
          <w:lang w:eastAsia="en-US"/>
        </w:rPr>
        <w:t>a,b</w:t>
      </w:r>
      <w:r w:rsidRPr="003214A1">
        <w:rPr>
          <w:b/>
          <w:bCs/>
          <w:kern w:val="0"/>
          <w:sz w:val="24"/>
          <w:lang w:eastAsia="en-US"/>
        </w:rPr>
        <w:t>Shu</w:t>
      </w:r>
      <w:proofErr w:type="spellEnd"/>
      <w:r w:rsidRPr="003214A1">
        <w:rPr>
          <w:b/>
          <w:bCs/>
          <w:kern w:val="0"/>
          <w:sz w:val="24"/>
          <w:lang w:eastAsia="en-US"/>
        </w:rPr>
        <w:t>-Ni Li</w:t>
      </w:r>
      <w:r>
        <w:rPr>
          <w:b/>
          <w:bCs/>
          <w:kern w:val="0"/>
          <w:sz w:val="24"/>
          <w:lang w:eastAsia="en-US"/>
        </w:rPr>
        <w:t>*</w:t>
      </w:r>
      <w:r w:rsidRPr="003214A1">
        <w:rPr>
          <w:b/>
          <w:bCs/>
          <w:kern w:val="0"/>
          <w:sz w:val="24"/>
          <w:lang w:eastAsia="en-US"/>
        </w:rPr>
        <w:t xml:space="preserve">, </w:t>
      </w:r>
      <w:proofErr w:type="spellStart"/>
      <w:r w:rsidRPr="003214A1">
        <w:rPr>
          <w:b/>
          <w:bCs/>
          <w:kern w:val="0"/>
          <w:sz w:val="24"/>
          <w:vertAlign w:val="superscript"/>
          <w:lang w:eastAsia="en-US"/>
        </w:rPr>
        <w:t>a,b</w:t>
      </w:r>
      <w:r w:rsidRPr="003214A1">
        <w:rPr>
          <w:b/>
          <w:bCs/>
          <w:kern w:val="0"/>
          <w:sz w:val="24"/>
          <w:lang w:eastAsia="en-US"/>
        </w:rPr>
        <w:t>Quan-Guo</w:t>
      </w:r>
      <w:proofErr w:type="spellEnd"/>
      <w:r w:rsidRPr="003214A1">
        <w:rPr>
          <w:b/>
          <w:bCs/>
          <w:kern w:val="0"/>
          <w:sz w:val="24"/>
          <w:lang w:eastAsia="en-US"/>
        </w:rPr>
        <w:t xml:space="preserve"> </w:t>
      </w:r>
      <w:proofErr w:type="spellStart"/>
      <w:r w:rsidRPr="003214A1">
        <w:rPr>
          <w:b/>
          <w:bCs/>
          <w:kern w:val="0"/>
          <w:sz w:val="24"/>
          <w:lang w:eastAsia="en-US"/>
        </w:rPr>
        <w:t>Zhai</w:t>
      </w:r>
      <w:proofErr w:type="spellEnd"/>
      <w:r w:rsidRPr="003214A1">
        <w:rPr>
          <w:b/>
          <w:bCs/>
          <w:kern w:val="0"/>
          <w:sz w:val="24"/>
          <w:lang w:eastAsia="en-US"/>
        </w:rPr>
        <w:t xml:space="preserve">, </w:t>
      </w:r>
      <w:proofErr w:type="spellStart"/>
      <w:r w:rsidRPr="003214A1">
        <w:rPr>
          <w:b/>
          <w:bCs/>
          <w:kern w:val="0"/>
          <w:sz w:val="24"/>
          <w:vertAlign w:val="superscript"/>
          <w:lang w:eastAsia="en-US"/>
        </w:rPr>
        <w:t>a,b</w:t>
      </w:r>
      <w:r w:rsidRPr="003214A1">
        <w:rPr>
          <w:b/>
          <w:bCs/>
          <w:kern w:val="0"/>
          <w:sz w:val="24"/>
          <w:lang w:eastAsia="en-US"/>
        </w:rPr>
        <w:t>Yu</w:t>
      </w:r>
      <w:proofErr w:type="spellEnd"/>
      <w:r w:rsidRPr="003214A1">
        <w:rPr>
          <w:b/>
          <w:bCs/>
          <w:kern w:val="0"/>
          <w:sz w:val="24"/>
          <w:lang w:eastAsia="en-US"/>
        </w:rPr>
        <w:t>-Cheng Jiang</w:t>
      </w:r>
      <w:r w:rsidRPr="003214A1">
        <w:rPr>
          <w:b/>
          <w:bCs/>
          <w:kern w:val="0"/>
          <w:sz w:val="24"/>
        </w:rPr>
        <w:t xml:space="preserve">, </w:t>
      </w:r>
      <w:proofErr w:type="spellStart"/>
      <w:r w:rsidRPr="003214A1">
        <w:rPr>
          <w:b/>
          <w:bCs/>
          <w:kern w:val="0"/>
          <w:sz w:val="24"/>
          <w:vertAlign w:val="superscript"/>
          <w:lang w:eastAsia="en-US"/>
        </w:rPr>
        <w:t>a,b</w:t>
      </w:r>
      <w:r w:rsidRPr="003214A1">
        <w:rPr>
          <w:b/>
          <w:bCs/>
          <w:kern w:val="0"/>
          <w:sz w:val="24"/>
          <w:lang w:eastAsia="en-US"/>
        </w:rPr>
        <w:t>Man</w:t>
      </w:r>
      <w:proofErr w:type="spellEnd"/>
      <w:r w:rsidRPr="003214A1">
        <w:rPr>
          <w:b/>
          <w:bCs/>
          <w:kern w:val="0"/>
          <w:sz w:val="24"/>
          <w:lang w:eastAsia="en-US"/>
        </w:rPr>
        <w:t>-Cheng Hu</w:t>
      </w:r>
      <w:r w:rsidRPr="003214A1">
        <w:rPr>
          <w:rStyle w:val="Odkaznapoznmkupodiarou"/>
          <w:sz w:val="24"/>
        </w:rPr>
        <w:footnoteReference w:customMarkFollows="1" w:id="1"/>
        <w:t>*</w:t>
      </w:r>
    </w:p>
    <w:p w:rsidR="007F56BE" w:rsidRPr="000C298B" w:rsidRDefault="007F56BE" w:rsidP="007F56BE">
      <w:pPr>
        <w:widowControl/>
        <w:overflowPunct w:val="0"/>
        <w:autoSpaceDE w:val="0"/>
        <w:autoSpaceDN w:val="0"/>
        <w:adjustRightInd w:val="0"/>
        <w:spacing w:line="360" w:lineRule="auto"/>
        <w:jc w:val="center"/>
        <w:textAlignment w:val="baseline"/>
        <w:rPr>
          <w:caps/>
          <w:kern w:val="0"/>
          <w:sz w:val="24"/>
          <w:lang w:eastAsia="en-US"/>
        </w:rPr>
      </w:pPr>
    </w:p>
    <w:p w:rsidR="007F56BE" w:rsidRPr="000C298B" w:rsidRDefault="007F56BE" w:rsidP="007F56BE">
      <w:pPr>
        <w:widowControl/>
        <w:overflowPunct w:val="0"/>
        <w:autoSpaceDE w:val="0"/>
        <w:autoSpaceDN w:val="0"/>
        <w:adjustRightInd w:val="0"/>
        <w:spacing w:line="360" w:lineRule="auto"/>
        <w:jc w:val="center"/>
        <w:textAlignment w:val="baseline"/>
        <w:rPr>
          <w:i/>
          <w:kern w:val="0"/>
          <w:sz w:val="24"/>
        </w:rPr>
      </w:pPr>
      <w:proofErr w:type="spellStart"/>
      <w:proofErr w:type="gramStart"/>
      <w:r w:rsidRPr="000C298B">
        <w:rPr>
          <w:iCs/>
          <w:kern w:val="0"/>
          <w:sz w:val="24"/>
          <w:vertAlign w:val="superscript"/>
          <w:lang w:eastAsia="en-US"/>
        </w:rPr>
        <w:t>a</w:t>
      </w:r>
      <w:r w:rsidRPr="000C298B">
        <w:rPr>
          <w:i/>
          <w:kern w:val="0"/>
          <w:sz w:val="24"/>
          <w:lang w:eastAsia="en-US"/>
        </w:rPr>
        <w:t>School</w:t>
      </w:r>
      <w:proofErr w:type="spellEnd"/>
      <w:proofErr w:type="gramEnd"/>
      <w:r w:rsidRPr="000C298B">
        <w:rPr>
          <w:i/>
          <w:kern w:val="0"/>
          <w:sz w:val="24"/>
          <w:lang w:eastAsia="en-US"/>
        </w:rPr>
        <w:t xml:space="preserve"> of Chemistry &amp; Chemical Engineering, </w:t>
      </w:r>
      <w:smartTag w:uri="urn:schemas-microsoft-com:office:smarttags" w:element="PlaceName">
        <w:r w:rsidRPr="000C298B">
          <w:rPr>
            <w:i/>
            <w:kern w:val="0"/>
            <w:sz w:val="24"/>
            <w:lang w:eastAsia="en-US"/>
          </w:rPr>
          <w:t>Shaanxi</w:t>
        </w:r>
      </w:smartTag>
      <w:r w:rsidRPr="000C298B">
        <w:rPr>
          <w:i/>
          <w:kern w:val="0"/>
          <w:sz w:val="24"/>
          <w:lang w:eastAsia="en-US"/>
        </w:rPr>
        <w:t xml:space="preserve"> </w:t>
      </w:r>
      <w:smartTag w:uri="urn:schemas-microsoft-com:office:smarttags" w:element="PlaceName">
        <w:r w:rsidRPr="000C298B">
          <w:rPr>
            <w:i/>
            <w:kern w:val="0"/>
            <w:sz w:val="24"/>
            <w:lang w:eastAsia="en-US"/>
          </w:rPr>
          <w:t>Normal</w:t>
        </w:r>
      </w:smartTag>
      <w:r w:rsidRPr="000C298B">
        <w:rPr>
          <w:i/>
          <w:kern w:val="0"/>
          <w:sz w:val="24"/>
          <w:lang w:eastAsia="en-US"/>
        </w:rPr>
        <w:t xml:space="preserve"> </w:t>
      </w:r>
      <w:smartTag w:uri="urn:schemas-microsoft-com:office:smarttags" w:element="PlaceType">
        <w:r w:rsidRPr="000C298B">
          <w:rPr>
            <w:i/>
            <w:kern w:val="0"/>
            <w:sz w:val="24"/>
            <w:lang w:eastAsia="en-US"/>
          </w:rPr>
          <w:t>University</w:t>
        </w:r>
      </w:smartTag>
      <w:r w:rsidRPr="000C298B">
        <w:rPr>
          <w:i/>
          <w:kern w:val="0"/>
          <w:sz w:val="24"/>
          <w:lang w:eastAsia="en-US"/>
        </w:rPr>
        <w:t xml:space="preserve">, </w:t>
      </w:r>
      <w:smartTag w:uri="urn:schemas-microsoft-com:office:smarttags" w:element="City">
        <w:r w:rsidRPr="000C298B">
          <w:rPr>
            <w:i/>
            <w:kern w:val="0"/>
            <w:sz w:val="24"/>
            <w:lang w:eastAsia="en-US"/>
          </w:rPr>
          <w:t>Xi’an</w:t>
        </w:r>
      </w:smartTag>
      <w:r w:rsidRPr="000C298B">
        <w:rPr>
          <w:i/>
          <w:kern w:val="0"/>
          <w:sz w:val="24"/>
          <w:lang w:eastAsia="en-US"/>
        </w:rPr>
        <w:t xml:space="preserve">, </w:t>
      </w:r>
      <w:smartTag w:uri="urn:schemas-microsoft-com:office:smarttags" w:element="State">
        <w:r w:rsidRPr="000C298B">
          <w:rPr>
            <w:i/>
            <w:kern w:val="0"/>
            <w:sz w:val="24"/>
            <w:lang w:eastAsia="en-US"/>
          </w:rPr>
          <w:t>Shaanxi</w:t>
        </w:r>
      </w:smartTag>
      <w:r w:rsidRPr="000C298B">
        <w:rPr>
          <w:i/>
          <w:kern w:val="0"/>
          <w:sz w:val="24"/>
          <w:lang w:eastAsia="en-US"/>
        </w:rPr>
        <w:t xml:space="preserve">, 710062, </w:t>
      </w:r>
      <w:smartTag w:uri="urn:schemas-microsoft-com:office:smarttags" w:element="country-region">
        <w:smartTag w:uri="urn:schemas-microsoft-com:office:smarttags" w:element="place">
          <w:r w:rsidRPr="000C298B">
            <w:rPr>
              <w:i/>
              <w:kern w:val="0"/>
              <w:sz w:val="24"/>
              <w:lang w:eastAsia="en-US"/>
            </w:rPr>
            <w:t>China</w:t>
          </w:r>
        </w:smartTag>
      </w:smartTag>
    </w:p>
    <w:p w:rsidR="007F56BE" w:rsidRPr="000C298B" w:rsidRDefault="007F56BE" w:rsidP="007F56BE">
      <w:pPr>
        <w:widowControl/>
        <w:overflowPunct w:val="0"/>
        <w:autoSpaceDE w:val="0"/>
        <w:autoSpaceDN w:val="0"/>
        <w:adjustRightInd w:val="0"/>
        <w:spacing w:line="360" w:lineRule="auto"/>
        <w:jc w:val="center"/>
        <w:textAlignment w:val="baseline"/>
        <w:rPr>
          <w:i/>
          <w:kern w:val="0"/>
          <w:sz w:val="24"/>
          <w:lang w:eastAsia="en-US"/>
        </w:rPr>
      </w:pPr>
    </w:p>
    <w:p w:rsidR="007F56BE" w:rsidRPr="000C298B" w:rsidRDefault="007F56BE" w:rsidP="007F56BE">
      <w:pPr>
        <w:widowControl/>
        <w:overflowPunct w:val="0"/>
        <w:autoSpaceDE w:val="0"/>
        <w:autoSpaceDN w:val="0"/>
        <w:adjustRightInd w:val="0"/>
        <w:spacing w:line="360" w:lineRule="auto"/>
        <w:jc w:val="center"/>
        <w:textAlignment w:val="baseline"/>
        <w:rPr>
          <w:i/>
          <w:kern w:val="0"/>
          <w:sz w:val="24"/>
          <w:lang w:eastAsia="en-US"/>
        </w:rPr>
      </w:pPr>
      <w:proofErr w:type="spellStart"/>
      <w:proofErr w:type="gramStart"/>
      <w:r w:rsidRPr="000C298B">
        <w:rPr>
          <w:iCs/>
          <w:kern w:val="0"/>
          <w:sz w:val="24"/>
          <w:vertAlign w:val="superscript"/>
          <w:lang w:eastAsia="en-US"/>
        </w:rPr>
        <w:t>b</w:t>
      </w:r>
      <w:r w:rsidRPr="000C298B">
        <w:rPr>
          <w:i/>
          <w:kern w:val="0"/>
          <w:sz w:val="24"/>
          <w:lang w:eastAsia="en-US"/>
        </w:rPr>
        <w:t>Key</w:t>
      </w:r>
      <w:proofErr w:type="spellEnd"/>
      <w:proofErr w:type="gramEnd"/>
      <w:r w:rsidRPr="000C298B">
        <w:rPr>
          <w:i/>
          <w:kern w:val="0"/>
          <w:sz w:val="24"/>
          <w:lang w:eastAsia="en-US"/>
        </w:rPr>
        <w:t xml:space="preserve"> Laboratory of Macromolecular Science of </w:t>
      </w:r>
      <w:smartTag w:uri="urn:schemas-microsoft-com:office:smarttags" w:element="PlaceName">
        <w:r w:rsidRPr="000C298B">
          <w:rPr>
            <w:i/>
            <w:kern w:val="0"/>
            <w:sz w:val="24"/>
            <w:lang w:eastAsia="en-US"/>
          </w:rPr>
          <w:t>Shaanxi</w:t>
        </w:r>
      </w:smartTag>
      <w:r w:rsidRPr="000C298B">
        <w:rPr>
          <w:i/>
          <w:kern w:val="0"/>
          <w:sz w:val="24"/>
          <w:lang w:eastAsia="en-US"/>
        </w:rPr>
        <w:t xml:space="preserve"> </w:t>
      </w:r>
      <w:smartTag w:uri="urn:schemas-microsoft-com:office:smarttags" w:element="PlaceType">
        <w:r w:rsidRPr="000C298B">
          <w:rPr>
            <w:i/>
            <w:kern w:val="0"/>
            <w:sz w:val="24"/>
            <w:lang w:eastAsia="en-US"/>
          </w:rPr>
          <w:t>Province</w:t>
        </w:r>
      </w:smartTag>
      <w:r w:rsidRPr="000C298B">
        <w:rPr>
          <w:i/>
          <w:kern w:val="0"/>
          <w:sz w:val="24"/>
        </w:rPr>
        <w:t xml:space="preserve">, </w:t>
      </w:r>
      <w:smartTag w:uri="urn:schemas-microsoft-com:office:smarttags" w:element="City">
        <w:r w:rsidRPr="000C298B">
          <w:rPr>
            <w:i/>
            <w:kern w:val="0"/>
            <w:sz w:val="24"/>
          </w:rPr>
          <w:t>Xi’an</w:t>
        </w:r>
      </w:smartTag>
      <w:r w:rsidRPr="000C298B">
        <w:rPr>
          <w:i/>
          <w:kern w:val="0"/>
          <w:sz w:val="24"/>
        </w:rPr>
        <w:t xml:space="preserve">, </w:t>
      </w:r>
      <w:smartTag w:uri="urn:schemas-microsoft-com:office:smarttags" w:element="State">
        <w:r w:rsidRPr="000C298B">
          <w:rPr>
            <w:i/>
            <w:kern w:val="0"/>
            <w:sz w:val="24"/>
          </w:rPr>
          <w:t>Shaanxi</w:t>
        </w:r>
      </w:smartTag>
      <w:r w:rsidRPr="000C298B">
        <w:rPr>
          <w:i/>
          <w:kern w:val="0"/>
          <w:sz w:val="24"/>
        </w:rPr>
        <w:t xml:space="preserve">, 710062, </w:t>
      </w:r>
      <w:smartTag w:uri="urn:schemas-microsoft-com:office:smarttags" w:element="country-region">
        <w:smartTag w:uri="urn:schemas-microsoft-com:office:smarttags" w:element="place">
          <w:r w:rsidRPr="000C298B">
            <w:rPr>
              <w:i/>
              <w:kern w:val="0"/>
              <w:sz w:val="24"/>
            </w:rPr>
            <w:t>China</w:t>
          </w:r>
        </w:smartTag>
      </w:smartTag>
    </w:p>
    <w:p w:rsidR="007F56BE" w:rsidRPr="003741EA" w:rsidRDefault="007F56BE" w:rsidP="007F56BE">
      <w:pPr>
        <w:spacing w:line="360" w:lineRule="auto"/>
        <w:rPr>
          <w:sz w:val="24"/>
          <w:lang w:val="en-GB"/>
        </w:rPr>
      </w:pPr>
    </w:p>
    <w:p w:rsidR="007F56BE" w:rsidRPr="003214A1" w:rsidRDefault="007F56BE" w:rsidP="007F56BE">
      <w:pPr>
        <w:spacing w:line="360" w:lineRule="auto"/>
        <w:jc w:val="center"/>
        <w:rPr>
          <w:sz w:val="24"/>
        </w:rPr>
      </w:pPr>
      <w:r w:rsidRPr="003214A1">
        <w:rPr>
          <w:sz w:val="24"/>
        </w:rPr>
        <w:t>Received 2</w:t>
      </w:r>
      <w:r>
        <w:rPr>
          <w:sz w:val="24"/>
        </w:rPr>
        <w:t>2</w:t>
      </w:r>
      <w:r w:rsidRPr="003214A1">
        <w:rPr>
          <w:sz w:val="24"/>
        </w:rPr>
        <w:t xml:space="preserve"> Ma</w:t>
      </w:r>
      <w:r>
        <w:rPr>
          <w:sz w:val="24"/>
        </w:rPr>
        <w:t>y</w:t>
      </w:r>
      <w:r w:rsidRPr="003214A1">
        <w:rPr>
          <w:sz w:val="24"/>
        </w:rPr>
        <w:t xml:space="preserve"> 2015; Revised </w:t>
      </w:r>
      <w:r>
        <w:rPr>
          <w:sz w:val="24"/>
        </w:rPr>
        <w:t>1</w:t>
      </w:r>
      <w:r w:rsidRPr="003214A1">
        <w:rPr>
          <w:sz w:val="24"/>
        </w:rPr>
        <w:t xml:space="preserve">3 August 2015; Accepted </w:t>
      </w:r>
      <w:r>
        <w:rPr>
          <w:sz w:val="24"/>
        </w:rPr>
        <w:t>13</w:t>
      </w:r>
      <w:r w:rsidRPr="003214A1">
        <w:rPr>
          <w:sz w:val="24"/>
        </w:rPr>
        <w:t xml:space="preserve"> August 2015</w:t>
      </w:r>
    </w:p>
    <w:p w:rsidR="007F56BE" w:rsidRPr="003214A1" w:rsidRDefault="007F56BE" w:rsidP="007F56BE">
      <w:pPr>
        <w:pStyle w:val="MiscellaneousStyle"/>
        <w:spacing w:line="360" w:lineRule="auto"/>
        <w:rPr>
          <w:szCs w:val="24"/>
        </w:rPr>
      </w:pPr>
    </w:p>
    <w:p w:rsidR="00F304A5" w:rsidRPr="00C375D4" w:rsidRDefault="00113C33" w:rsidP="00113E6C">
      <w:pPr>
        <w:rPr>
          <w:szCs w:val="21"/>
        </w:rPr>
      </w:pPr>
      <w:r w:rsidRPr="00C375D4">
        <w:rPr>
          <w:b/>
          <w:szCs w:val="21"/>
        </w:rPr>
        <w:br w:type="page"/>
      </w:r>
      <w:r w:rsidR="00F304A5" w:rsidRPr="00C375D4">
        <w:rPr>
          <w:b/>
          <w:szCs w:val="21"/>
        </w:rPr>
        <w:lastRenderedPageBreak/>
        <w:t>Table S1</w:t>
      </w:r>
      <w:r w:rsidR="00F304A5" w:rsidRPr="00C375D4">
        <w:rPr>
          <w:szCs w:val="21"/>
        </w:rPr>
        <w:t xml:space="preserve"> Parameters </w:t>
      </w:r>
      <w:r w:rsidR="00F304A5" w:rsidRPr="00C375D4">
        <w:rPr>
          <w:i/>
          <w:szCs w:val="21"/>
        </w:rPr>
        <w:t>A, B, C, D</w:t>
      </w:r>
      <w:r w:rsidR="00F304A5" w:rsidRPr="00C375D4">
        <w:rPr>
          <w:szCs w:val="21"/>
        </w:rPr>
        <w:t xml:space="preserve"> of equation (1) and the root-mean-square deviations (</w:t>
      </w:r>
      <w:r w:rsidR="00F304A5" w:rsidRPr="00C375D4">
        <w:rPr>
          <w:i/>
          <w:szCs w:val="21"/>
        </w:rPr>
        <w:t>σ</w:t>
      </w:r>
      <w:r w:rsidR="00F304A5" w:rsidRPr="00C375D4">
        <w:rPr>
          <w:szCs w:val="21"/>
        </w:rPr>
        <w:t>) for the four binary mixtures {([C</w:t>
      </w:r>
      <w:r w:rsidR="00F304A5" w:rsidRPr="00C375D4">
        <w:rPr>
          <w:szCs w:val="21"/>
          <w:vertAlign w:val="subscript"/>
        </w:rPr>
        <w:t>6</w:t>
      </w:r>
      <w:r w:rsidR="00F304A5" w:rsidRPr="00C375D4">
        <w:rPr>
          <w:szCs w:val="21"/>
        </w:rPr>
        <w:t>mim</w:t>
      </w:r>
      <w:proofErr w:type="gramStart"/>
      <w:r w:rsidR="00F304A5" w:rsidRPr="00C375D4">
        <w:rPr>
          <w:szCs w:val="21"/>
        </w:rPr>
        <w:t>]Br</w:t>
      </w:r>
      <w:proofErr w:type="gramEnd"/>
      <w:r w:rsidR="00F304A5" w:rsidRPr="00C375D4">
        <w:rPr>
          <w:szCs w:val="21"/>
        </w:rPr>
        <w:t xml:space="preserve"> + EG), ([C</w:t>
      </w:r>
      <w:r w:rsidR="00F304A5" w:rsidRPr="00C375D4">
        <w:rPr>
          <w:szCs w:val="21"/>
          <w:vertAlign w:val="subscript"/>
        </w:rPr>
        <w:t>8</w:t>
      </w:r>
      <w:r w:rsidR="00F304A5" w:rsidRPr="00C375D4">
        <w:rPr>
          <w:szCs w:val="21"/>
        </w:rPr>
        <w:t>mim]Br + EG), ([C</w:t>
      </w:r>
      <w:r w:rsidR="00F304A5" w:rsidRPr="00C375D4">
        <w:rPr>
          <w:szCs w:val="21"/>
          <w:vertAlign w:val="subscript"/>
        </w:rPr>
        <w:t>6</w:t>
      </w:r>
      <w:r w:rsidR="00F304A5" w:rsidRPr="00C375D4">
        <w:rPr>
          <w:szCs w:val="21"/>
        </w:rPr>
        <w:t>mim]Cl + EG), ([C</w:t>
      </w:r>
      <w:r w:rsidR="00F304A5" w:rsidRPr="00C375D4">
        <w:rPr>
          <w:szCs w:val="21"/>
          <w:vertAlign w:val="subscript"/>
        </w:rPr>
        <w:t>8</w:t>
      </w:r>
      <w:r w:rsidR="00F304A5" w:rsidRPr="00C375D4">
        <w:rPr>
          <w:szCs w:val="21"/>
        </w:rPr>
        <w:t xml:space="preserve">mim]Cl + EG)}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C375D4" w:rsidRPr="00C375D4" w:rsidTr="00B5178E">
        <w:tc>
          <w:tcPr>
            <w:tcW w:w="1217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761DE">
            <w:r w:rsidRPr="00C375D4">
              <w:t>Function</w:t>
            </w:r>
          </w:p>
        </w:tc>
        <w:tc>
          <w:tcPr>
            <w:tcW w:w="1217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761DE">
            <w:pPr>
              <w:jc w:val="center"/>
            </w:pPr>
            <w:r w:rsidRPr="00C375D4">
              <w:rPr>
                <w:i/>
              </w:rPr>
              <w:t>T</w:t>
            </w:r>
            <w:r w:rsidRPr="00C375D4">
              <w:t>/K</w:t>
            </w:r>
          </w:p>
        </w:tc>
        <w:tc>
          <w:tcPr>
            <w:tcW w:w="1217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i/>
              </w:rPr>
            </w:pPr>
            <w:r w:rsidRPr="00C375D4">
              <w:rPr>
                <w:i/>
              </w:rPr>
              <w:t>A</w:t>
            </w:r>
          </w:p>
        </w:tc>
        <w:tc>
          <w:tcPr>
            <w:tcW w:w="1217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i/>
              </w:rPr>
            </w:pPr>
            <w:r w:rsidRPr="00C375D4">
              <w:rPr>
                <w:i/>
              </w:rPr>
              <w:t>B</w:t>
            </w:r>
          </w:p>
        </w:tc>
        <w:tc>
          <w:tcPr>
            <w:tcW w:w="1218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i/>
              </w:rPr>
            </w:pPr>
            <w:r w:rsidRPr="00C375D4">
              <w:rPr>
                <w:i/>
              </w:rPr>
              <w:t>C</w:t>
            </w:r>
          </w:p>
        </w:tc>
        <w:tc>
          <w:tcPr>
            <w:tcW w:w="1218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i/>
              </w:rPr>
            </w:pPr>
            <w:r w:rsidRPr="00C375D4">
              <w:rPr>
                <w:i/>
              </w:rPr>
              <w:t>D</w:t>
            </w:r>
          </w:p>
        </w:tc>
        <w:tc>
          <w:tcPr>
            <w:tcW w:w="1218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761DE">
            <w:pPr>
              <w:jc w:val="center"/>
            </w:pPr>
            <w:r w:rsidRPr="00C375D4">
              <w:t>100</w:t>
            </w:r>
            <w:r w:rsidRPr="00C375D4">
              <w:rPr>
                <w:i/>
                <w:szCs w:val="21"/>
              </w:rPr>
              <w:t>σ</w:t>
            </w:r>
          </w:p>
        </w:tc>
      </w:tr>
      <w:tr w:rsidR="00C375D4" w:rsidRPr="00C375D4" w:rsidTr="00C761DE">
        <w:tc>
          <w:tcPr>
            <w:tcW w:w="8522" w:type="dxa"/>
            <w:gridSpan w:val="7"/>
            <w:tcBorders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</w:pPr>
            <w:r w:rsidRPr="00C375D4">
              <w:rPr>
                <w:iCs/>
              </w:rPr>
              <w:t>[C</w:t>
            </w:r>
            <w:r w:rsidRPr="00C375D4">
              <w:rPr>
                <w:iCs/>
                <w:vertAlign w:val="subscript"/>
              </w:rPr>
              <w:t>6</w:t>
            </w:r>
            <w:r w:rsidRPr="00C375D4">
              <w:rPr>
                <w:iCs/>
              </w:rPr>
              <w:t>mim]Br + EG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r w:rsidRPr="00C375D4">
              <w:rPr>
                <w:i/>
              </w:rPr>
              <w:t>ρ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18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81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86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6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2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15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81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84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5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3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11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80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83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5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2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08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80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82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4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2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048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80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82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4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1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01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80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82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4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997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97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81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82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4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987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94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81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82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4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972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90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82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82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4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962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868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82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83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4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959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rPr>
                <w:i/>
              </w:rPr>
            </w:pPr>
            <w:proofErr w:type="spellStart"/>
            <w:r w:rsidRPr="00C375D4">
              <w:rPr>
                <w:i/>
              </w:rPr>
              <w:t>n</w:t>
            </w:r>
            <w:r w:rsidRPr="00C375D4">
              <w:rPr>
                <w:vertAlign w:val="subscript"/>
              </w:rPr>
              <w:t>D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348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7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54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7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33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6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52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5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1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31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6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51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4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981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30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5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49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4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987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88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6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51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5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968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7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6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50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4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971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5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6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51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4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965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4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7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51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4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963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2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7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51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4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1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1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8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54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6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rPr>
                <w:i/>
              </w:rPr>
            </w:pPr>
            <w:proofErr w:type="spellStart"/>
            <w:r w:rsidRPr="00C375D4">
              <w:t>ln</w:t>
            </w:r>
            <w:r w:rsidRPr="00C375D4">
              <w:rPr>
                <w:i/>
              </w:rPr>
              <w:t>η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3.2962 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0.2593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8.6491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3.0611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936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3.0725 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0.2031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8.4185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3.1799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848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.8510 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012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7.5718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2.8640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7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.6561 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730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7.2151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2.8131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1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.4652 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653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6328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2.6308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896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.2924 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718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613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2.5661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809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.1278 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281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485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2.3883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827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9731 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577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3104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2.2438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848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8262 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8893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4.8858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2.1064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719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6877 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9808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4.5800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2.0410 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7650</w:t>
            </w:r>
          </w:p>
        </w:tc>
      </w:tr>
      <w:tr w:rsidR="00C375D4" w:rsidRPr="00C375D4" w:rsidTr="00C761DE">
        <w:tc>
          <w:tcPr>
            <w:tcW w:w="8522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</w:pPr>
            <w:r w:rsidRPr="00C375D4">
              <w:rPr>
                <w:iCs/>
              </w:rPr>
              <w:t>[C</w:t>
            </w:r>
            <w:r w:rsidRPr="00C375D4">
              <w:rPr>
                <w:iCs/>
                <w:vertAlign w:val="subscript"/>
              </w:rPr>
              <w:t>8</w:t>
            </w:r>
            <w:r w:rsidRPr="00C375D4">
              <w:rPr>
                <w:iCs/>
              </w:rPr>
              <w:t>mim]Br + EG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r w:rsidRPr="00C375D4">
              <w:rPr>
                <w:i/>
              </w:rPr>
              <w:t>ρ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17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37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33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2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28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14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36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31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1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25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10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36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29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0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27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07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36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28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49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21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038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36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28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49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18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00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36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27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48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08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96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36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27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48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01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93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36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27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48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491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89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37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27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48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482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858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38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28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49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474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rPr>
                <w:i/>
              </w:rPr>
            </w:pPr>
            <w:proofErr w:type="spellStart"/>
            <w:r w:rsidRPr="00C375D4">
              <w:rPr>
                <w:i/>
              </w:rPr>
              <w:t>n</w:t>
            </w:r>
            <w:r w:rsidRPr="00C375D4">
              <w:rPr>
                <w:vertAlign w:val="subscript"/>
              </w:rPr>
              <w:t>D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35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5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72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8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9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33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5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72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9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7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32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4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71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8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5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308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4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71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8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5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9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4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71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8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5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7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4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70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7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4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6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4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70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7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4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4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4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70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7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2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2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5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72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8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3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1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7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75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20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4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rPr>
                <w:i/>
              </w:rPr>
            </w:pPr>
            <w:proofErr w:type="spellStart"/>
            <w:r w:rsidRPr="00C375D4">
              <w:t>ln</w:t>
            </w:r>
            <w:r w:rsidRPr="00C375D4">
              <w:rPr>
                <w:i/>
              </w:rPr>
              <w:t>η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3.288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1.020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7.822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-2.462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0.6763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3.069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0.961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7.763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-2.703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0.7194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2.859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0.962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7.604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-2.872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0.5716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2.657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1.096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7.130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-2.805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0.6029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2.4748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1.159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6.903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-2.949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0.658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2.300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1.270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6.445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-2.843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0.4907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2.138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1.380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5.914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-2.647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0.2971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1.985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1.457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5.496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-2.456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0.4569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1.836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1.566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5.085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-2.337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0.37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1.695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1.666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4.680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-2.200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35B3">
            <w:pPr>
              <w:jc w:val="center"/>
              <w:rPr>
                <w:sz w:val="24"/>
                <w:szCs w:val="24"/>
              </w:rPr>
            </w:pPr>
            <w:r w:rsidRPr="00C375D4">
              <w:t>0.3008</w:t>
            </w:r>
          </w:p>
        </w:tc>
      </w:tr>
      <w:tr w:rsidR="00C375D4" w:rsidRPr="00C375D4" w:rsidTr="00C761DE">
        <w:tc>
          <w:tcPr>
            <w:tcW w:w="8522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</w:pPr>
            <w:r w:rsidRPr="00C375D4">
              <w:rPr>
                <w:iCs/>
              </w:rPr>
              <w:t>[C</w:t>
            </w:r>
            <w:r w:rsidRPr="00C375D4">
              <w:rPr>
                <w:iCs/>
                <w:vertAlign w:val="subscript"/>
              </w:rPr>
              <w:t>6</w:t>
            </w:r>
            <w:r w:rsidRPr="00C375D4">
              <w:rPr>
                <w:iCs/>
              </w:rPr>
              <w:t>mim]Cl + EG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r w:rsidRPr="00C375D4">
              <w:rPr>
                <w:i/>
              </w:rPr>
              <w:t>ρ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14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41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22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52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21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10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40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22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52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2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07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38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21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52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9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03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37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20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52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9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00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36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19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51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8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96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34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17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51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8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93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32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15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50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8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89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31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13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49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8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85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28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10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47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8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82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26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08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46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8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rPr>
                <w:i/>
              </w:rPr>
            </w:pPr>
            <w:proofErr w:type="spellStart"/>
            <w:r w:rsidRPr="00C375D4">
              <w:rPr>
                <w:i/>
              </w:rPr>
              <w:t>n</w:t>
            </w:r>
            <w:r w:rsidRPr="00C375D4">
              <w:rPr>
                <w:vertAlign w:val="subscript"/>
              </w:rPr>
              <w:t>D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32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02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96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9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63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31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01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95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9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62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30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01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94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8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61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8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01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94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8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6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7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01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94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8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55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5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01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94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8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47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4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01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94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8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43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2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01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94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8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39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1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01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94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8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22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19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01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192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6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534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rPr>
                <w:i/>
              </w:rPr>
            </w:pPr>
            <w:proofErr w:type="spellStart"/>
            <w:r w:rsidRPr="00C375D4">
              <w:t>ln</w:t>
            </w:r>
            <w:r w:rsidRPr="00C375D4">
              <w:rPr>
                <w:i/>
              </w:rPr>
              <w:t>η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.320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1.102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2.725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5.365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4.71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.096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937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2.102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5.270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4.67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.878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547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0.596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4.394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.59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.676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374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0.011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4.283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.47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.470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58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7.778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2.829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5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.294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14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7.246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2.710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25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.131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76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6.705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2.569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21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9778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738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6.171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2.418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871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830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878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5.698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2.283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887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686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959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5.412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2.260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2500</w:t>
            </w:r>
          </w:p>
        </w:tc>
      </w:tr>
      <w:tr w:rsidR="00C375D4" w:rsidRPr="00C375D4" w:rsidTr="00C761DE">
        <w:tc>
          <w:tcPr>
            <w:tcW w:w="8522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</w:pPr>
            <w:r w:rsidRPr="00C375D4">
              <w:rPr>
                <w:iCs/>
              </w:rPr>
              <w:t>[C</w:t>
            </w:r>
            <w:r w:rsidRPr="00C375D4">
              <w:rPr>
                <w:iCs/>
                <w:vertAlign w:val="subscript"/>
              </w:rPr>
              <w:t>8</w:t>
            </w:r>
            <w:r w:rsidRPr="00C375D4">
              <w:rPr>
                <w:iCs/>
              </w:rPr>
              <w:t>mim]Cl + EG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r w:rsidRPr="00C375D4">
              <w:rPr>
                <w:i/>
              </w:rPr>
              <w:t>ρ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12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346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68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21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5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09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345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67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21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4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05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344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67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21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4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02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343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66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21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3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98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341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65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20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2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95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340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64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20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1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91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338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62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19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1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88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336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60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18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84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334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57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17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808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332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54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16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rPr>
                <w:i/>
              </w:rPr>
            </w:pPr>
            <w:proofErr w:type="spellStart"/>
            <w:r w:rsidRPr="00C375D4">
              <w:rPr>
                <w:i/>
              </w:rPr>
              <w:t>n</w:t>
            </w:r>
            <w:r w:rsidRPr="00C375D4">
              <w:rPr>
                <w:vertAlign w:val="subscript"/>
              </w:rPr>
              <w:t>D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33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9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11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9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3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32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8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09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8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11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30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8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09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8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85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8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8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09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8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81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7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8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09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8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77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6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7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08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7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7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4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7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08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7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63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3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7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08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7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63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1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7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08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7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7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0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7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207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7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789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rPr>
                <w:i/>
              </w:rPr>
            </w:pPr>
            <w:proofErr w:type="spellStart"/>
            <w:r w:rsidRPr="00C375D4">
              <w:t>ln</w:t>
            </w:r>
            <w:r w:rsidRPr="00C375D4">
              <w:rPr>
                <w:i/>
              </w:rPr>
              <w:t>η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3.289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488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6.927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-1.869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4.1864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3.0538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791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5.510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-0.794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3.2000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2.860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315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6.994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-2.413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2.6251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2.677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0.905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7.899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-3.266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6411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2.490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061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7.238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-3.000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0.8445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2.311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210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6.679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-2.834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0059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2.144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410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5.851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-2.454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3019</w:t>
            </w:r>
          </w:p>
        </w:tc>
      </w:tr>
      <w:tr w:rsidR="00C375D4" w:rsidRPr="00C375D4" w:rsidTr="00C761D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971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566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5.433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-2.355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1890</w:t>
            </w:r>
          </w:p>
        </w:tc>
      </w:tr>
      <w:tr w:rsidR="00C375D4" w:rsidRPr="00C375D4" w:rsidTr="00B5178E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820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721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4.772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-2.032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4283</w:t>
            </w:r>
          </w:p>
        </w:tc>
      </w:tr>
      <w:tr w:rsidR="00C375D4" w:rsidRPr="00C375D4" w:rsidTr="00B5178E">
        <w:tc>
          <w:tcPr>
            <w:tcW w:w="121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F304A5" w:rsidRPr="00C375D4" w:rsidRDefault="00F304A5" w:rsidP="00C761DE"/>
        </w:tc>
        <w:tc>
          <w:tcPr>
            <w:tcW w:w="121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680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7954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4.4343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-1.9443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DE0A75">
            <w:pPr>
              <w:jc w:val="center"/>
              <w:rPr>
                <w:sz w:val="24"/>
                <w:szCs w:val="24"/>
              </w:rPr>
            </w:pPr>
            <w:r w:rsidRPr="00C375D4">
              <w:t>1.4878</w:t>
            </w:r>
          </w:p>
        </w:tc>
      </w:tr>
    </w:tbl>
    <w:p w:rsidR="00F304A5" w:rsidRPr="00C375D4" w:rsidRDefault="00F304A5" w:rsidP="00CE70E0">
      <w:pPr>
        <w:pStyle w:val="p0"/>
      </w:pPr>
      <w:r w:rsidRPr="00C375D4">
        <w:rPr>
          <w:position w:val="-30"/>
          <w:sz w:val="24"/>
        </w:rPr>
        <w:object w:dxaOrig="25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35pt;height:37.55pt" o:ole="">
            <v:imagedata r:id="rId7" o:title=""/>
          </v:shape>
          <o:OLEObject Type="Embed" ProgID="Equation.DSMT4" ShapeID="_x0000_i1025" DrawAspect="Content" ObjectID="_1503927454" r:id="rId8">
            <o:FieldCodes>\* MERGEFORMAT</o:FieldCodes>
          </o:OLEObject>
        </w:object>
      </w:r>
      <w:r w:rsidRPr="00C375D4">
        <w:rPr>
          <w:position w:val="-30"/>
          <w:sz w:val="24"/>
        </w:rPr>
        <w:t xml:space="preserve">, </w:t>
      </w:r>
      <w:r w:rsidRPr="00C375D4">
        <w:t xml:space="preserve">where </w:t>
      </w:r>
      <w:r w:rsidRPr="00C375D4">
        <w:rPr>
          <w:i/>
          <w:iCs/>
        </w:rPr>
        <w:t>n</w:t>
      </w:r>
      <w:r w:rsidRPr="00C375D4">
        <w:t xml:space="preserve"> is the number of experimental points.</w:t>
      </w:r>
    </w:p>
    <w:p w:rsidR="00F304A5" w:rsidRPr="00C375D4" w:rsidRDefault="00F304A5" w:rsidP="00CE70E0">
      <w:pPr>
        <w:pStyle w:val="p0"/>
      </w:pPr>
    </w:p>
    <w:p w:rsidR="00F304A5" w:rsidRPr="00C375D4" w:rsidRDefault="00F304A5" w:rsidP="00CA7698">
      <w:pPr>
        <w:pStyle w:val="p0"/>
      </w:pPr>
      <w:r w:rsidRPr="00C375D4">
        <w:br w:type="page"/>
      </w:r>
      <w:r w:rsidRPr="00C375D4">
        <w:rPr>
          <w:b/>
        </w:rPr>
        <w:lastRenderedPageBreak/>
        <w:t>Table S2</w:t>
      </w:r>
      <w:r w:rsidRPr="00C375D4">
        <w:t xml:space="preserve"> Parameters </w:t>
      </w:r>
      <w:r w:rsidRPr="00C375D4">
        <w:rPr>
          <w:i/>
        </w:rPr>
        <w:t>k</w:t>
      </w:r>
      <w:r w:rsidRPr="00C375D4">
        <w:rPr>
          <w:vertAlign w:val="subscript"/>
        </w:rPr>
        <w:t>0</w:t>
      </w:r>
      <w:r w:rsidRPr="00C375D4">
        <w:t>, 1000</w:t>
      </w:r>
      <w:r w:rsidRPr="00C375D4">
        <w:rPr>
          <w:i/>
        </w:rPr>
        <w:t>k</w:t>
      </w:r>
      <w:r w:rsidRPr="00C375D4">
        <w:rPr>
          <w:vertAlign w:val="subscript"/>
        </w:rPr>
        <w:t>1</w:t>
      </w:r>
      <w:r w:rsidRPr="00C375D4">
        <w:t xml:space="preserve"> of equation (2) and the corresponding root-mean-square deviations (</w:t>
      </w:r>
      <w:r w:rsidRPr="00C375D4">
        <w:rPr>
          <w:i/>
        </w:rPr>
        <w:t>σ</w:t>
      </w:r>
      <w:r w:rsidRPr="00C375D4">
        <w:t>) for the four binary mixtures {([C</w:t>
      </w:r>
      <w:r w:rsidRPr="00C375D4">
        <w:rPr>
          <w:vertAlign w:val="subscript"/>
        </w:rPr>
        <w:t>6</w:t>
      </w:r>
      <w:r w:rsidRPr="00C375D4">
        <w:t>mim</w:t>
      </w:r>
      <w:proofErr w:type="gramStart"/>
      <w:r w:rsidRPr="00C375D4">
        <w:t>]Br</w:t>
      </w:r>
      <w:proofErr w:type="gramEnd"/>
      <w:r w:rsidRPr="00C375D4">
        <w:t xml:space="preserve"> + EG), ([C</w:t>
      </w:r>
      <w:r w:rsidRPr="00C375D4">
        <w:rPr>
          <w:vertAlign w:val="subscript"/>
        </w:rPr>
        <w:t>8</w:t>
      </w:r>
      <w:r w:rsidRPr="00C375D4">
        <w:t>mim]Br + EG), ([C</w:t>
      </w:r>
      <w:r w:rsidRPr="00C375D4">
        <w:rPr>
          <w:vertAlign w:val="subscript"/>
        </w:rPr>
        <w:t>6</w:t>
      </w:r>
      <w:r w:rsidRPr="00C375D4">
        <w:t>mim]Cl + EG), ([C</w:t>
      </w:r>
      <w:r w:rsidRPr="00C375D4">
        <w:rPr>
          <w:vertAlign w:val="subscript"/>
        </w:rPr>
        <w:t>8</w:t>
      </w:r>
      <w:r w:rsidRPr="00C375D4">
        <w:t xml:space="preserve">mim]Cl + EG)}.  </w:t>
      </w:r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30"/>
        <w:gridCol w:w="2130"/>
        <w:gridCol w:w="2131"/>
        <w:gridCol w:w="2131"/>
      </w:tblGrid>
      <w:tr w:rsidR="00C375D4" w:rsidRPr="00C375D4" w:rsidTr="00B5178E">
        <w:tc>
          <w:tcPr>
            <w:tcW w:w="2130" w:type="dxa"/>
            <w:tcBorders>
              <w:top w:val="single" w:sz="12" w:space="0" w:color="auto"/>
              <w:bottom w:val="single" w:sz="4" w:space="0" w:color="auto"/>
            </w:tcBorders>
          </w:tcPr>
          <w:p w:rsidR="00F304A5" w:rsidRPr="00C375D4" w:rsidRDefault="00F304A5" w:rsidP="00C761DE">
            <w:pPr>
              <w:jc w:val="center"/>
              <w:rPr>
                <w:i/>
              </w:rPr>
            </w:pPr>
            <w:r w:rsidRPr="00C375D4">
              <w:rPr>
                <w:i/>
              </w:rPr>
              <w:t>x</w:t>
            </w:r>
            <w:r w:rsidRPr="00C375D4">
              <w:rPr>
                <w:vertAlign w:val="subscript"/>
              </w:rPr>
              <w:t>1</w:t>
            </w:r>
          </w:p>
        </w:tc>
        <w:tc>
          <w:tcPr>
            <w:tcW w:w="2130" w:type="dxa"/>
            <w:tcBorders>
              <w:top w:val="single" w:sz="12" w:space="0" w:color="auto"/>
              <w:bottom w:val="single" w:sz="4" w:space="0" w:color="auto"/>
            </w:tcBorders>
          </w:tcPr>
          <w:p w:rsidR="00F304A5" w:rsidRPr="00C375D4" w:rsidRDefault="00F304A5" w:rsidP="00C761DE">
            <w:pPr>
              <w:jc w:val="center"/>
              <w:rPr>
                <w:i/>
              </w:rPr>
            </w:pPr>
            <w:r w:rsidRPr="00C375D4">
              <w:rPr>
                <w:i/>
              </w:rPr>
              <w:t>k</w:t>
            </w:r>
            <w:r w:rsidRPr="00C375D4">
              <w:rPr>
                <w:vertAlign w:val="subscript"/>
              </w:rPr>
              <w:t>0</w:t>
            </w:r>
          </w:p>
        </w:tc>
        <w:tc>
          <w:tcPr>
            <w:tcW w:w="2131" w:type="dxa"/>
            <w:tcBorders>
              <w:top w:val="single" w:sz="12" w:space="0" w:color="auto"/>
              <w:bottom w:val="single" w:sz="4" w:space="0" w:color="auto"/>
            </w:tcBorders>
          </w:tcPr>
          <w:p w:rsidR="00F304A5" w:rsidRPr="00C375D4" w:rsidRDefault="00F304A5" w:rsidP="00C761DE">
            <w:pPr>
              <w:jc w:val="center"/>
              <w:rPr>
                <w:i/>
              </w:rPr>
            </w:pPr>
            <w:r w:rsidRPr="00C375D4">
              <w:t>1000</w:t>
            </w:r>
            <w:r w:rsidRPr="00C375D4">
              <w:rPr>
                <w:i/>
              </w:rPr>
              <w:t>k</w:t>
            </w:r>
            <w:r w:rsidRPr="00C375D4">
              <w:rPr>
                <w:vertAlign w:val="subscript"/>
              </w:rPr>
              <w:t>1</w:t>
            </w:r>
          </w:p>
        </w:tc>
        <w:tc>
          <w:tcPr>
            <w:tcW w:w="2131" w:type="dxa"/>
            <w:tcBorders>
              <w:top w:val="single" w:sz="12" w:space="0" w:color="auto"/>
              <w:bottom w:val="single" w:sz="4" w:space="0" w:color="auto"/>
            </w:tcBorders>
          </w:tcPr>
          <w:p w:rsidR="00F304A5" w:rsidRPr="00C375D4" w:rsidRDefault="00F304A5" w:rsidP="00C761DE">
            <w:pPr>
              <w:jc w:val="center"/>
              <w:rPr>
                <w:i/>
              </w:rPr>
            </w:pPr>
            <w:bookmarkStart w:id="6" w:name="OLE_LINK52"/>
            <w:bookmarkStart w:id="7" w:name="OLE_LINK53"/>
            <w:r w:rsidRPr="00C375D4">
              <w:t>100</w:t>
            </w:r>
            <w:r w:rsidRPr="00C375D4">
              <w:rPr>
                <w:i/>
              </w:rPr>
              <w:t>σ</w:t>
            </w:r>
            <w:bookmarkEnd w:id="6"/>
            <w:bookmarkEnd w:id="7"/>
          </w:p>
        </w:tc>
      </w:tr>
      <w:tr w:rsidR="00C375D4" w:rsidRPr="00C375D4" w:rsidTr="00B5178E">
        <w:tc>
          <w:tcPr>
            <w:tcW w:w="8522" w:type="dxa"/>
            <w:gridSpan w:val="4"/>
            <w:tcBorders>
              <w:top w:val="single" w:sz="4" w:space="0" w:color="auto"/>
              <w:bottom w:val="nil"/>
            </w:tcBorders>
          </w:tcPr>
          <w:p w:rsidR="00F304A5" w:rsidRPr="00C375D4" w:rsidRDefault="00F304A5" w:rsidP="00C761DE">
            <w:pPr>
              <w:jc w:val="center"/>
            </w:pPr>
            <w:r w:rsidRPr="00C375D4">
              <w:rPr>
                <w:iCs/>
              </w:rPr>
              <w:t>[C</w:t>
            </w:r>
            <w:r w:rsidRPr="00C375D4">
              <w:rPr>
                <w:iCs/>
                <w:vertAlign w:val="subscript"/>
              </w:rPr>
              <w:t>6</w:t>
            </w:r>
            <w:r w:rsidRPr="00C375D4">
              <w:rPr>
                <w:iCs/>
              </w:rPr>
              <w:t>mim]Br + EG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0000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229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7146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67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0490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388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7149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50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1010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535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7198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104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1487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613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7123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15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2006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708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7126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54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2984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834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7057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65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4023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929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962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64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4869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999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918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66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5888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074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888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68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7039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157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903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104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7631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160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805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37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8755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197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745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28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1.0000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4232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695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39</w:t>
            </w:r>
          </w:p>
        </w:tc>
      </w:tr>
      <w:tr w:rsidR="00C375D4" w:rsidRPr="00C375D4" w:rsidTr="00B5178E">
        <w:tc>
          <w:tcPr>
            <w:tcW w:w="8522" w:type="dxa"/>
            <w:gridSpan w:val="4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</w:pPr>
            <w:r w:rsidRPr="00C375D4">
              <w:rPr>
                <w:iCs/>
              </w:rPr>
              <w:t>[C</w:t>
            </w:r>
            <w:r w:rsidRPr="00C375D4">
              <w:rPr>
                <w:iCs/>
                <w:vertAlign w:val="subscript"/>
              </w:rPr>
              <w:t>8</w:t>
            </w:r>
            <w:r w:rsidRPr="00C375D4">
              <w:rPr>
                <w:iCs/>
              </w:rPr>
              <w:t>mim]Br + EG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0000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229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7146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67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0508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319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7171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90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1021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367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7125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18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1501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414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7119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24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1998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448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7084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37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2917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496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7013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57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4001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534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913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66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4982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572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870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75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5947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595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805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50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6934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614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754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37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7884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618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677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25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8960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634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643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47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1.0000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649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630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50</w:t>
            </w:r>
          </w:p>
        </w:tc>
      </w:tr>
      <w:tr w:rsidR="00C375D4" w:rsidRPr="00C375D4" w:rsidTr="00B5178E">
        <w:tc>
          <w:tcPr>
            <w:tcW w:w="8522" w:type="dxa"/>
            <w:gridSpan w:val="4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</w:pPr>
            <w:r w:rsidRPr="00C375D4">
              <w:rPr>
                <w:iCs/>
              </w:rPr>
              <w:t>[C</w:t>
            </w:r>
            <w:r w:rsidRPr="00C375D4">
              <w:rPr>
                <w:iCs/>
                <w:vertAlign w:val="subscript"/>
              </w:rPr>
              <w:t>6</w:t>
            </w:r>
            <w:r w:rsidRPr="00C375D4">
              <w:rPr>
                <w:iCs/>
              </w:rPr>
              <w:t>mim]Cl + EG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 w:val="24"/>
                <w:szCs w:val="24"/>
              </w:rPr>
            </w:pPr>
            <w:r w:rsidRPr="00C375D4">
              <w:rPr>
                <w:bCs/>
              </w:rPr>
              <w:t xml:space="preserve">0.0000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8C5C0D">
            <w:pPr>
              <w:jc w:val="center"/>
              <w:rPr>
                <w:sz w:val="24"/>
                <w:szCs w:val="24"/>
              </w:rPr>
            </w:pPr>
            <w:r w:rsidRPr="00C375D4">
              <w:t>1.3229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8C5C0D">
            <w:pPr>
              <w:jc w:val="center"/>
              <w:rPr>
                <w:sz w:val="24"/>
                <w:szCs w:val="24"/>
              </w:rPr>
            </w:pPr>
            <w:r w:rsidRPr="00C375D4">
              <w:t>-0.7146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67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 w:val="24"/>
                <w:szCs w:val="24"/>
              </w:rPr>
            </w:pPr>
            <w:r w:rsidRPr="00C375D4">
              <w:rPr>
                <w:bCs/>
              </w:rPr>
              <w:t xml:space="preserve">0.0520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3017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0.6919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26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 w:val="24"/>
                <w:szCs w:val="24"/>
              </w:rPr>
            </w:pPr>
            <w:r w:rsidRPr="00C375D4">
              <w:rPr>
                <w:bCs/>
              </w:rPr>
              <w:t xml:space="preserve">0.0998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2890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0.6837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56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 w:val="24"/>
                <w:szCs w:val="24"/>
              </w:rPr>
            </w:pPr>
            <w:r w:rsidRPr="00C375D4">
              <w:rPr>
                <w:bCs/>
              </w:rPr>
              <w:t xml:space="preserve">0.1500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2777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0.6743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82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 w:val="24"/>
                <w:szCs w:val="24"/>
              </w:rPr>
            </w:pPr>
            <w:r w:rsidRPr="00C375D4">
              <w:rPr>
                <w:bCs/>
              </w:rPr>
              <w:t xml:space="preserve">0.2009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2680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0.6638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97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 w:val="24"/>
                <w:szCs w:val="24"/>
              </w:rPr>
            </w:pPr>
            <w:r w:rsidRPr="00C375D4">
              <w:rPr>
                <w:bCs/>
              </w:rPr>
              <w:t xml:space="preserve">0.2974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2522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0.6413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52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 w:val="24"/>
                <w:szCs w:val="24"/>
              </w:rPr>
            </w:pPr>
            <w:r w:rsidRPr="00C375D4">
              <w:rPr>
                <w:bCs/>
              </w:rPr>
              <w:t xml:space="preserve">0.3992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2439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0.6340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156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 w:val="24"/>
                <w:szCs w:val="24"/>
              </w:rPr>
            </w:pPr>
            <w:r w:rsidRPr="00C375D4">
              <w:rPr>
                <w:bCs/>
              </w:rPr>
              <w:t xml:space="preserve">0.4995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2341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0.6156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67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 w:val="24"/>
                <w:szCs w:val="24"/>
              </w:rPr>
            </w:pPr>
            <w:r w:rsidRPr="00C375D4">
              <w:rPr>
                <w:bCs/>
              </w:rPr>
              <w:t xml:space="preserve">0.5962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2284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0.6072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49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 w:val="24"/>
                <w:szCs w:val="24"/>
              </w:rPr>
            </w:pPr>
            <w:r w:rsidRPr="00C375D4">
              <w:rPr>
                <w:bCs/>
              </w:rPr>
              <w:t xml:space="preserve">0.6933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2268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0.6101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169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 w:val="24"/>
                <w:szCs w:val="24"/>
              </w:rPr>
            </w:pPr>
            <w:r w:rsidRPr="00C375D4">
              <w:rPr>
                <w:bCs/>
              </w:rPr>
              <w:t xml:space="preserve">0.7949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2208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0.5981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113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 w:val="24"/>
                <w:szCs w:val="24"/>
              </w:rPr>
            </w:pPr>
            <w:r w:rsidRPr="00C375D4">
              <w:rPr>
                <w:bCs/>
              </w:rPr>
              <w:lastRenderedPageBreak/>
              <w:t xml:space="preserve">0.8937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2174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0.5931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127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 w:val="24"/>
                <w:szCs w:val="24"/>
              </w:rPr>
            </w:pPr>
            <w:r w:rsidRPr="00C375D4">
              <w:rPr>
                <w:bCs/>
              </w:rPr>
              <w:t xml:space="preserve">1.0000 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2150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-0.5913 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165</w:t>
            </w:r>
          </w:p>
        </w:tc>
      </w:tr>
      <w:tr w:rsidR="00C375D4" w:rsidRPr="00C375D4" w:rsidTr="00B5178E">
        <w:tc>
          <w:tcPr>
            <w:tcW w:w="8522" w:type="dxa"/>
            <w:gridSpan w:val="4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</w:pPr>
            <w:r w:rsidRPr="00C375D4">
              <w:rPr>
                <w:iCs/>
              </w:rPr>
              <w:t>[C</w:t>
            </w:r>
            <w:r w:rsidRPr="00C375D4">
              <w:rPr>
                <w:iCs/>
                <w:vertAlign w:val="subscript"/>
              </w:rPr>
              <w:t>8</w:t>
            </w:r>
            <w:r w:rsidRPr="00C375D4">
              <w:rPr>
                <w:iCs/>
              </w:rPr>
              <w:t>mim]Cl + EG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8C5C0D">
            <w:pPr>
              <w:jc w:val="center"/>
              <w:rPr>
                <w:sz w:val="24"/>
                <w:szCs w:val="24"/>
              </w:rPr>
            </w:pPr>
            <w:r w:rsidRPr="00C375D4">
              <w:t>1.3229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8C5C0D">
            <w:pPr>
              <w:jc w:val="center"/>
              <w:rPr>
                <w:sz w:val="24"/>
                <w:szCs w:val="24"/>
              </w:rPr>
            </w:pPr>
            <w:r w:rsidRPr="00C375D4">
              <w:t>-0.7146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67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491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3010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7102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263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989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2763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798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15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499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2607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680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08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013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2484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582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20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021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2295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387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39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855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2194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287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53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961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2093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174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61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6141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2008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064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35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6935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963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6004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31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7872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911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5924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23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8731</w:t>
            </w:r>
          </w:p>
        </w:tc>
        <w:tc>
          <w:tcPr>
            <w:tcW w:w="2130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879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5892</w:t>
            </w:r>
          </w:p>
        </w:tc>
        <w:tc>
          <w:tcPr>
            <w:tcW w:w="2131" w:type="dxa"/>
            <w:tcBorders>
              <w:top w:val="nil"/>
              <w:bottom w:val="nil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45</w:t>
            </w:r>
          </w:p>
        </w:tc>
      </w:tr>
      <w:tr w:rsidR="00C375D4" w:rsidRPr="00C375D4" w:rsidTr="00B5178E">
        <w:tc>
          <w:tcPr>
            <w:tcW w:w="2130" w:type="dxa"/>
            <w:tcBorders>
              <w:top w:val="nil"/>
              <w:bottom w:val="single" w:sz="12" w:space="0" w:color="auto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0000</w:t>
            </w:r>
          </w:p>
        </w:tc>
        <w:tc>
          <w:tcPr>
            <w:tcW w:w="2130" w:type="dxa"/>
            <w:tcBorders>
              <w:top w:val="nil"/>
              <w:bottom w:val="single" w:sz="12" w:space="0" w:color="auto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1.1837</w:t>
            </w:r>
          </w:p>
        </w:tc>
        <w:tc>
          <w:tcPr>
            <w:tcW w:w="2131" w:type="dxa"/>
            <w:tcBorders>
              <w:top w:val="nil"/>
              <w:bottom w:val="single" w:sz="12" w:space="0" w:color="auto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-0.5846</w:t>
            </w:r>
          </w:p>
        </w:tc>
        <w:tc>
          <w:tcPr>
            <w:tcW w:w="2131" w:type="dxa"/>
            <w:tcBorders>
              <w:top w:val="nil"/>
              <w:bottom w:val="single" w:sz="12" w:space="0" w:color="auto"/>
            </w:tcBorders>
            <w:vAlign w:val="center"/>
          </w:tcPr>
          <w:p w:rsidR="00F304A5" w:rsidRPr="00C375D4" w:rsidRDefault="00F304A5" w:rsidP="006107AD">
            <w:pPr>
              <w:jc w:val="center"/>
              <w:rPr>
                <w:sz w:val="24"/>
                <w:szCs w:val="24"/>
              </w:rPr>
            </w:pPr>
            <w:r w:rsidRPr="00C375D4">
              <w:t>0.0055</w:t>
            </w:r>
          </w:p>
        </w:tc>
      </w:tr>
    </w:tbl>
    <w:p w:rsidR="006F2E07" w:rsidRPr="00C375D4" w:rsidRDefault="00F304A5" w:rsidP="006F2E07">
      <w:pPr>
        <w:pStyle w:val="p0"/>
      </w:pPr>
      <w:r w:rsidRPr="00C375D4">
        <w:rPr>
          <w:position w:val="-30"/>
          <w:sz w:val="24"/>
        </w:rPr>
        <w:object w:dxaOrig="2560" w:dyaOrig="760">
          <v:shape id="_x0000_i1026" type="#_x0000_t75" style="width:128.35pt;height:37.55pt" o:ole="">
            <v:imagedata r:id="rId9" o:title=""/>
          </v:shape>
          <o:OLEObject Type="Embed" ProgID="Equation.DSMT4" ShapeID="_x0000_i1026" DrawAspect="Content" ObjectID="_1503927455" r:id="rId10">
            <o:FieldCodes>\* MERGEFORMAT</o:FieldCodes>
          </o:OLEObject>
        </w:object>
      </w:r>
      <w:r w:rsidRPr="00C375D4">
        <w:rPr>
          <w:position w:val="-30"/>
          <w:sz w:val="24"/>
        </w:rPr>
        <w:t xml:space="preserve">, </w:t>
      </w:r>
      <w:r w:rsidRPr="00C375D4">
        <w:t xml:space="preserve">where </w:t>
      </w:r>
      <w:r w:rsidRPr="00C375D4">
        <w:rPr>
          <w:i/>
          <w:iCs/>
        </w:rPr>
        <w:t>n</w:t>
      </w:r>
      <w:r w:rsidRPr="00C375D4">
        <w:t xml:space="preserve"> is th</w:t>
      </w:r>
      <w:r w:rsidR="006F2E07" w:rsidRPr="00C375D4">
        <w:t xml:space="preserve">e number of experimental </w:t>
      </w:r>
      <w:r w:rsidR="006F2E07" w:rsidRPr="00C375D4">
        <w:rPr>
          <w:kern w:val="2"/>
          <w:szCs w:val="20"/>
        </w:rPr>
        <w:t>points.</w:t>
      </w:r>
    </w:p>
    <w:p w:rsidR="00B33BDB" w:rsidRPr="00C375D4" w:rsidRDefault="00B33BDB" w:rsidP="006F2E07">
      <w:pPr>
        <w:pStyle w:val="p0"/>
      </w:pPr>
    </w:p>
    <w:p w:rsidR="0040062F" w:rsidRPr="00C375D4" w:rsidRDefault="0040062F" w:rsidP="006F2E07">
      <w:pPr>
        <w:pStyle w:val="p0"/>
        <w:sectPr w:rsidR="0040062F" w:rsidRPr="00C375D4" w:rsidSect="00802F4D">
          <w:pgSz w:w="11906" w:h="16838"/>
          <w:pgMar w:top="1440" w:right="1797" w:bottom="1440" w:left="1797" w:header="851" w:footer="992" w:gutter="0"/>
          <w:cols w:space="720"/>
          <w:docGrid w:type="lines" w:linePitch="312"/>
        </w:sectPr>
      </w:pPr>
    </w:p>
    <w:p w:rsidR="00F304A5" w:rsidRPr="00C375D4" w:rsidRDefault="00F304A5" w:rsidP="00113E6C">
      <w:pPr>
        <w:rPr>
          <w:szCs w:val="21"/>
        </w:rPr>
      </w:pPr>
      <w:r w:rsidRPr="00C375D4">
        <w:rPr>
          <w:b/>
          <w:szCs w:val="21"/>
        </w:rPr>
        <w:lastRenderedPageBreak/>
        <w:t>Table S3</w:t>
      </w:r>
      <w:r w:rsidRPr="00C375D4">
        <w:rPr>
          <w:szCs w:val="21"/>
        </w:rPr>
        <w:t>. I</w:t>
      </w:r>
      <w:r w:rsidRPr="00C375D4">
        <w:rPr>
          <w:kern w:val="0"/>
          <w:szCs w:val="21"/>
        </w:rPr>
        <w:t xml:space="preserve">sobaric </w:t>
      </w:r>
      <w:proofErr w:type="spellStart"/>
      <w:r w:rsidRPr="00C375D4">
        <w:rPr>
          <w:kern w:val="0"/>
          <w:szCs w:val="21"/>
        </w:rPr>
        <w:t>expansivity</w:t>
      </w:r>
      <w:proofErr w:type="spellEnd"/>
      <w:r w:rsidRPr="00C375D4">
        <w:rPr>
          <w:kern w:val="0"/>
          <w:szCs w:val="21"/>
        </w:rPr>
        <w:t xml:space="preserve"> </w:t>
      </w:r>
      <w:r w:rsidRPr="00C375D4">
        <w:rPr>
          <w:i/>
          <w:iCs/>
          <w:kern w:val="0"/>
          <w:szCs w:val="21"/>
        </w:rPr>
        <w:t>α</w:t>
      </w:r>
      <w:r w:rsidRPr="00C375D4">
        <w:rPr>
          <w:kern w:val="0"/>
          <w:szCs w:val="21"/>
          <w:vertAlign w:val="subscript"/>
        </w:rPr>
        <w:t>P</w:t>
      </w:r>
      <w:r w:rsidRPr="00C375D4">
        <w:rPr>
          <w:bCs/>
          <w:kern w:val="0"/>
          <w:szCs w:val="21"/>
        </w:rPr>
        <w:t xml:space="preserve"> </w:t>
      </w:r>
      <w:r w:rsidRPr="00C375D4">
        <w:rPr>
          <w:szCs w:val="21"/>
        </w:rPr>
        <w:t>for the four binary mixtures {([C</w:t>
      </w:r>
      <w:r w:rsidRPr="00C375D4">
        <w:rPr>
          <w:szCs w:val="21"/>
          <w:vertAlign w:val="subscript"/>
        </w:rPr>
        <w:t>6</w:t>
      </w:r>
      <w:r w:rsidRPr="00C375D4">
        <w:rPr>
          <w:szCs w:val="21"/>
        </w:rPr>
        <w:t>mim</w:t>
      </w:r>
      <w:proofErr w:type="gramStart"/>
      <w:r w:rsidRPr="00C375D4">
        <w:rPr>
          <w:szCs w:val="21"/>
        </w:rPr>
        <w:t>]Br</w:t>
      </w:r>
      <w:proofErr w:type="gramEnd"/>
      <w:r w:rsidRPr="00C375D4">
        <w:rPr>
          <w:szCs w:val="21"/>
        </w:rPr>
        <w:t xml:space="preserve"> + EG), ([C</w:t>
      </w:r>
      <w:r w:rsidRPr="00C375D4">
        <w:rPr>
          <w:szCs w:val="21"/>
          <w:vertAlign w:val="subscript"/>
        </w:rPr>
        <w:t>8</w:t>
      </w:r>
      <w:r w:rsidRPr="00C375D4">
        <w:rPr>
          <w:szCs w:val="21"/>
        </w:rPr>
        <w:t>mim]Br + EG), ([C</w:t>
      </w:r>
      <w:r w:rsidRPr="00C375D4">
        <w:rPr>
          <w:szCs w:val="21"/>
          <w:vertAlign w:val="subscript"/>
        </w:rPr>
        <w:t>6</w:t>
      </w:r>
      <w:r w:rsidRPr="00C375D4">
        <w:rPr>
          <w:szCs w:val="21"/>
        </w:rPr>
        <w:t>mim]Cl + EG), ([C</w:t>
      </w:r>
      <w:r w:rsidRPr="00C375D4">
        <w:rPr>
          <w:szCs w:val="21"/>
          <w:vertAlign w:val="subscript"/>
        </w:rPr>
        <w:t>8</w:t>
      </w:r>
      <w:r w:rsidRPr="00C375D4">
        <w:rPr>
          <w:szCs w:val="21"/>
        </w:rPr>
        <w:t xml:space="preserve">mim]Cl + EG)} at </w:t>
      </w:r>
      <w:r w:rsidRPr="00C375D4">
        <w:rPr>
          <w:i/>
          <w:szCs w:val="21"/>
        </w:rPr>
        <w:t>T</w:t>
      </w:r>
      <w:r w:rsidRPr="00C375D4">
        <w:rPr>
          <w:szCs w:val="21"/>
        </w:rPr>
        <w:t xml:space="preserve"> = (288.15 to 333.15) K and atmospheric pressure (0.1 MPa).</w:t>
      </w:r>
    </w:p>
    <w:tbl>
      <w:tblPr>
        <w:tblW w:w="14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88"/>
        <w:gridCol w:w="1288"/>
        <w:gridCol w:w="1289"/>
        <w:gridCol w:w="1288"/>
        <w:gridCol w:w="1289"/>
        <w:gridCol w:w="1289"/>
        <w:gridCol w:w="1289"/>
        <w:gridCol w:w="1289"/>
        <w:gridCol w:w="1289"/>
        <w:gridCol w:w="1289"/>
        <w:gridCol w:w="1289"/>
      </w:tblGrid>
      <w:tr w:rsidR="00C375D4" w:rsidRPr="00C375D4" w:rsidTr="00EF20CA">
        <w:trPr>
          <w:trHeight w:val="465"/>
        </w:trPr>
        <w:tc>
          <w:tcPr>
            <w:tcW w:w="1288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B5178E">
            <w:pPr>
              <w:jc w:val="center"/>
              <w:rPr>
                <w:bCs/>
                <w:szCs w:val="21"/>
              </w:rPr>
            </w:pPr>
            <w:r w:rsidRPr="00C375D4">
              <w:rPr>
                <w:i/>
              </w:rPr>
              <w:t>x</w:t>
            </w:r>
            <w:r w:rsidRPr="00C375D4">
              <w:rPr>
                <w:vertAlign w:val="subscript"/>
              </w:rPr>
              <w:t>1</w:t>
            </w:r>
          </w:p>
        </w:tc>
        <w:tc>
          <w:tcPr>
            <w:tcW w:w="1288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B5178E">
            <w:pPr>
              <w:jc w:val="center"/>
            </w:pPr>
            <w:r w:rsidRPr="00C375D4">
              <w:t>288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B5178E">
            <w:pPr>
              <w:jc w:val="center"/>
            </w:pPr>
            <w:r w:rsidRPr="00C375D4">
              <w:t>293.15 K</w:t>
            </w:r>
          </w:p>
        </w:tc>
        <w:tc>
          <w:tcPr>
            <w:tcW w:w="1288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B5178E">
            <w:pPr>
              <w:jc w:val="center"/>
            </w:pPr>
            <w:r w:rsidRPr="00C375D4">
              <w:t>298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B5178E">
            <w:pPr>
              <w:jc w:val="center"/>
            </w:pPr>
            <w:r w:rsidRPr="00C375D4">
              <w:t>303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B5178E">
            <w:pPr>
              <w:jc w:val="center"/>
            </w:pPr>
            <w:r w:rsidRPr="00C375D4">
              <w:t>308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B5178E">
            <w:pPr>
              <w:jc w:val="center"/>
            </w:pPr>
            <w:r w:rsidRPr="00C375D4">
              <w:t>313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B5178E">
            <w:pPr>
              <w:jc w:val="center"/>
            </w:pPr>
            <w:r w:rsidRPr="00C375D4">
              <w:t>318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B5178E">
            <w:pPr>
              <w:jc w:val="center"/>
            </w:pPr>
            <w:r w:rsidRPr="00C375D4">
              <w:t>323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B5178E">
            <w:pPr>
              <w:jc w:val="center"/>
            </w:pPr>
            <w:r w:rsidRPr="00C375D4">
              <w:t>328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B5178E">
            <w:pPr>
              <w:jc w:val="center"/>
            </w:pPr>
            <w:r w:rsidRPr="00C375D4">
              <w:t>333.15 K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iCs/>
              </w:rPr>
            </w:pPr>
            <w:r w:rsidRPr="00C375D4">
              <w:rPr>
                <w:iCs/>
              </w:rPr>
              <w:t>10</w:t>
            </w:r>
            <w:r w:rsidRPr="00C375D4">
              <w:rPr>
                <w:iCs/>
                <w:vertAlign w:val="superscript"/>
              </w:rPr>
              <w:t>4</w:t>
            </w:r>
            <w:r w:rsidRPr="00C375D4">
              <w:rPr>
                <w:iCs/>
              </w:rPr>
              <w:t>α</w:t>
            </w:r>
            <w:r w:rsidRPr="00C375D4">
              <w:rPr>
                <w:iCs/>
                <w:vertAlign w:val="subscript"/>
              </w:rPr>
              <w:t>P</w:t>
            </w:r>
            <w:r w:rsidRPr="00C375D4">
              <w:rPr>
                <w:iCs/>
              </w:rPr>
              <w:t>/K</w:t>
            </w:r>
            <w:r w:rsidRPr="00C375D4">
              <w:rPr>
                <w:iCs/>
                <w:vertAlign w:val="superscript"/>
              </w:rPr>
              <w:t>-1</w:t>
            </w:r>
            <w:r w:rsidRPr="00C375D4">
              <w:t>/</w:t>
            </w:r>
            <w:r w:rsidRPr="00C375D4">
              <w:rPr>
                <w:iCs/>
              </w:rPr>
              <w:t>{[C</w:t>
            </w:r>
            <w:r w:rsidRPr="00C375D4">
              <w:rPr>
                <w:iCs/>
                <w:vertAlign w:val="subscript"/>
              </w:rPr>
              <w:t>6</w:t>
            </w:r>
            <w:r w:rsidRPr="00C375D4">
              <w:rPr>
                <w:iCs/>
              </w:rPr>
              <w:t>mim]Br + EG}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000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97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181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38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59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80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501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522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544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565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5872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049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10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305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50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70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91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11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32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53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73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949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101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80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006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20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40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60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81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01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21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42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635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1487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61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805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99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19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38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57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77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97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17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372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2006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14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335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52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71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90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09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29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48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68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878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2984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80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989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16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35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53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71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90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08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27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463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4023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39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566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73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91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08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26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43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61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79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971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4869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62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786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95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12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29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46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63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80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97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154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5888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97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134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29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46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62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79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96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13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3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471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7039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73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891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05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21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38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54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71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87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04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216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7631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578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5939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09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25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41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57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73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89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05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219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8755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505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5203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535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551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566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582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597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13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29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450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1.000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442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457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472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487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502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517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532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547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563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5788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/>
                <w:bCs/>
                <w:sz w:val="24"/>
                <w:szCs w:val="24"/>
              </w:rPr>
            </w:pPr>
            <w:r w:rsidRPr="00C375D4">
              <w:rPr>
                <w:iCs/>
              </w:rPr>
              <w:t>10</w:t>
            </w:r>
            <w:r w:rsidRPr="00C375D4">
              <w:rPr>
                <w:iCs/>
                <w:vertAlign w:val="superscript"/>
              </w:rPr>
              <w:t>4</w:t>
            </w:r>
            <w:r w:rsidRPr="00C375D4">
              <w:rPr>
                <w:iCs/>
              </w:rPr>
              <w:t>α</w:t>
            </w:r>
            <w:r w:rsidRPr="00C375D4">
              <w:rPr>
                <w:iCs/>
                <w:vertAlign w:val="subscript"/>
              </w:rPr>
              <w:t>P</w:t>
            </w:r>
            <w:r w:rsidRPr="00C375D4">
              <w:rPr>
                <w:iCs/>
              </w:rPr>
              <w:t>/K</w:t>
            </w:r>
            <w:r w:rsidRPr="00C375D4">
              <w:rPr>
                <w:iCs/>
                <w:vertAlign w:val="superscript"/>
              </w:rPr>
              <w:t>-1</w:t>
            </w:r>
            <w:r w:rsidRPr="00C375D4">
              <w:t>/</w:t>
            </w:r>
            <w:r w:rsidRPr="00C375D4">
              <w:rPr>
                <w:iCs/>
              </w:rPr>
              <w:t>{[C</w:t>
            </w:r>
            <w:r w:rsidRPr="00C375D4">
              <w:rPr>
                <w:iCs/>
                <w:vertAlign w:val="subscript"/>
              </w:rPr>
              <w:t>8</w:t>
            </w:r>
            <w:r w:rsidRPr="00C375D4">
              <w:rPr>
                <w:iCs/>
              </w:rPr>
              <w:t>mim]Br + EG}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000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97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181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38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59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80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501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522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544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565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5872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0508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73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936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14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34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55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76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97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518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539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5614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1021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97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172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37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57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77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98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18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39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60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810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1501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64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844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04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24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44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64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84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05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25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4465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1998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10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297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49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68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88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08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28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48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68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3889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2917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11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30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48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67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86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06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25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44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64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2841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4001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89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072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25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43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61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80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98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17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36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1551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4982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25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434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61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78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96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14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33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51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69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881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5947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49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67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84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01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19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36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54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72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9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6.0080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6934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88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056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22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39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56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73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91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08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26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9436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7884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1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264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42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59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76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92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09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26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43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606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0.896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68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843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00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16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33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49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66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83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99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8166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1.000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47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635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79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695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12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28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44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61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78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bCs/>
                <w:szCs w:val="21"/>
              </w:rPr>
              <w:t>5.7948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iCs/>
              </w:rPr>
              <w:t>10</w:t>
            </w:r>
            <w:r w:rsidRPr="00C375D4">
              <w:rPr>
                <w:iCs/>
                <w:vertAlign w:val="superscript"/>
              </w:rPr>
              <w:t>4</w:t>
            </w:r>
            <w:r w:rsidRPr="00C375D4">
              <w:rPr>
                <w:iCs/>
              </w:rPr>
              <w:t>α</w:t>
            </w:r>
            <w:r w:rsidRPr="00C375D4">
              <w:rPr>
                <w:iCs/>
                <w:vertAlign w:val="subscript"/>
              </w:rPr>
              <w:t>P</w:t>
            </w:r>
            <w:r w:rsidRPr="00C375D4">
              <w:rPr>
                <w:iCs/>
              </w:rPr>
              <w:t>/K</w:t>
            </w:r>
            <w:r w:rsidRPr="00C375D4">
              <w:rPr>
                <w:iCs/>
                <w:vertAlign w:val="superscript"/>
              </w:rPr>
              <w:t>-1</w:t>
            </w:r>
            <w:r w:rsidRPr="00C375D4">
              <w:t>/</w:t>
            </w:r>
            <w:r w:rsidRPr="00C375D4">
              <w:rPr>
                <w:iCs/>
              </w:rPr>
              <w:t>{[C</w:t>
            </w:r>
            <w:r w:rsidRPr="00C375D4">
              <w:rPr>
                <w:iCs/>
                <w:vertAlign w:val="subscript"/>
              </w:rPr>
              <w:t>6</w:t>
            </w:r>
            <w:r w:rsidRPr="00C375D4">
              <w:rPr>
                <w:iCs/>
              </w:rPr>
              <w:t>mim]Cl + EG}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97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18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38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5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80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50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522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544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565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5872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lastRenderedPageBreak/>
              <w:t xml:space="preserve">0.052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7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97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16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36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5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7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97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18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3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597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99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60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80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9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1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3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6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8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00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21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419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5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2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43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6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82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02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2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42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62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8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036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00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64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83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02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22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41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61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8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00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2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406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97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0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26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44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62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81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9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18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37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56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751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99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7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92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1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2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4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64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8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01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20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392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99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26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43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60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77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9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12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2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47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6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832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96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63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80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9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1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31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4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6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8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9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174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93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0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22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39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56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73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9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0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25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43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611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94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0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20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3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5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6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8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03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2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3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542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893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667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683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0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1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32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49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65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82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99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161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66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676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692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08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25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4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58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74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91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082 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1"/>
              </w:rPr>
            </w:pPr>
            <w:r w:rsidRPr="00C375D4">
              <w:rPr>
                <w:iCs/>
              </w:rPr>
              <w:t>10</w:t>
            </w:r>
            <w:r w:rsidRPr="00C375D4">
              <w:rPr>
                <w:iCs/>
                <w:vertAlign w:val="superscript"/>
              </w:rPr>
              <w:t>4</w:t>
            </w:r>
            <w:r w:rsidRPr="00C375D4">
              <w:rPr>
                <w:iCs/>
              </w:rPr>
              <w:t>α</w:t>
            </w:r>
            <w:r w:rsidRPr="00C375D4">
              <w:rPr>
                <w:iCs/>
                <w:vertAlign w:val="subscript"/>
              </w:rPr>
              <w:t>P</w:t>
            </w:r>
            <w:r w:rsidRPr="00C375D4">
              <w:rPr>
                <w:iCs/>
              </w:rPr>
              <w:t>/K</w:t>
            </w:r>
            <w:r w:rsidRPr="00C375D4">
              <w:rPr>
                <w:iCs/>
                <w:vertAlign w:val="superscript"/>
              </w:rPr>
              <w:t>-1</w:t>
            </w:r>
            <w:r w:rsidRPr="00C375D4">
              <w:t>/</w:t>
            </w:r>
            <w:r w:rsidRPr="00C375D4">
              <w:rPr>
                <w:iCs/>
              </w:rPr>
              <w:t>{[C</w:t>
            </w:r>
            <w:r w:rsidRPr="00C375D4">
              <w:rPr>
                <w:iCs/>
                <w:vertAlign w:val="subscript"/>
              </w:rPr>
              <w:t>8</w:t>
            </w:r>
            <w:r w:rsidRPr="00C375D4">
              <w:rPr>
                <w:iCs/>
              </w:rPr>
              <w:t>mim]Cl + EG}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97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18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38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5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80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50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522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544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565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5872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49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78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99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52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541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563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584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60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628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650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6726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98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91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11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3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51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71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92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12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33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54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75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49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53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73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92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12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32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52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7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93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1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4347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01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1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35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55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7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94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14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34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54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7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3954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02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09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27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4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65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84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03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23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42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62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817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85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55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73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92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10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2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48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6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8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05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225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96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8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04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22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40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5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7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95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14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3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1521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14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0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27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44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62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8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98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16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34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52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709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93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67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85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02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1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37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5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73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9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0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6.027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87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0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22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39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56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73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9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0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25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43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610 </w:t>
            </w:r>
          </w:p>
        </w:tc>
      </w:tr>
      <w:tr w:rsidR="00C375D4" w:rsidRPr="00C375D4" w:rsidTr="00EF20CA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873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86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03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20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37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54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71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89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0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24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417 </w:t>
            </w:r>
          </w:p>
        </w:tc>
      </w:tr>
      <w:tr w:rsidR="00F304A5" w:rsidRPr="00C375D4" w:rsidTr="00EF20CA">
        <w:tc>
          <w:tcPr>
            <w:tcW w:w="128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0000 </w:t>
            </w:r>
          </w:p>
        </w:tc>
        <w:tc>
          <w:tcPr>
            <w:tcW w:w="128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589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755 </w:t>
            </w:r>
          </w:p>
        </w:tc>
        <w:tc>
          <w:tcPr>
            <w:tcW w:w="128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7923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091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260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430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602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774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8947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.9121 </w:t>
            </w:r>
          </w:p>
        </w:tc>
      </w:tr>
    </w:tbl>
    <w:p w:rsidR="00F304A5" w:rsidRPr="00C375D4" w:rsidRDefault="00F304A5" w:rsidP="00113E6C">
      <w:pPr>
        <w:rPr>
          <w:b/>
          <w:szCs w:val="21"/>
        </w:rPr>
      </w:pPr>
    </w:p>
    <w:p w:rsidR="00F304A5" w:rsidRPr="00C375D4" w:rsidRDefault="00F304A5" w:rsidP="00113E6C">
      <w:pPr>
        <w:rPr>
          <w:szCs w:val="21"/>
        </w:rPr>
      </w:pPr>
      <w:r w:rsidRPr="00C375D4">
        <w:rPr>
          <w:b/>
          <w:szCs w:val="21"/>
        </w:rPr>
        <w:br w:type="page"/>
      </w:r>
      <w:r w:rsidRPr="00C375D4">
        <w:rPr>
          <w:b/>
          <w:szCs w:val="21"/>
        </w:rPr>
        <w:lastRenderedPageBreak/>
        <w:t>Table S4</w:t>
      </w:r>
      <w:r w:rsidRPr="00C375D4">
        <w:rPr>
          <w:szCs w:val="21"/>
        </w:rPr>
        <w:t xml:space="preserve"> E</w:t>
      </w:r>
      <w:r w:rsidRPr="00C375D4">
        <w:rPr>
          <w:kern w:val="0"/>
          <w:szCs w:val="21"/>
        </w:rPr>
        <w:t xml:space="preserve">xcess molar volume </w:t>
      </w:r>
      <w:proofErr w:type="spellStart"/>
      <w:r w:rsidRPr="00C375D4">
        <w:rPr>
          <w:i/>
          <w:kern w:val="0"/>
          <w:szCs w:val="21"/>
        </w:rPr>
        <w:t>V</w:t>
      </w:r>
      <w:r w:rsidRPr="00C375D4">
        <w:rPr>
          <w:kern w:val="0"/>
          <w:szCs w:val="21"/>
          <w:vertAlign w:val="subscript"/>
        </w:rPr>
        <w:t>m</w:t>
      </w:r>
      <w:r w:rsidRPr="00C375D4">
        <w:rPr>
          <w:kern w:val="0"/>
          <w:szCs w:val="21"/>
          <w:vertAlign w:val="superscript"/>
        </w:rPr>
        <w:t>E</w:t>
      </w:r>
      <w:proofErr w:type="spellEnd"/>
      <w:r w:rsidRPr="00C375D4">
        <w:rPr>
          <w:kern w:val="0"/>
          <w:szCs w:val="21"/>
        </w:rPr>
        <w:t xml:space="preserve">, </w:t>
      </w:r>
      <w:r w:rsidRPr="00C375D4">
        <w:rPr>
          <w:szCs w:val="21"/>
        </w:rPr>
        <w:t xml:space="preserve">apparent molar volume </w:t>
      </w:r>
      <w:proofErr w:type="spellStart"/>
      <w:r w:rsidRPr="00C375D4">
        <w:rPr>
          <w:i/>
          <w:szCs w:val="21"/>
        </w:rPr>
        <w:t>V</w:t>
      </w:r>
      <w:r w:rsidRPr="00C375D4">
        <w:rPr>
          <w:szCs w:val="21"/>
          <w:vertAlign w:val="subscript"/>
        </w:rPr>
        <w:t>φ</w:t>
      </w:r>
      <w:proofErr w:type="gramStart"/>
      <w:r w:rsidRPr="00C375D4">
        <w:rPr>
          <w:szCs w:val="21"/>
          <w:vertAlign w:val="subscript"/>
        </w:rPr>
        <w:t>,i</w:t>
      </w:r>
      <w:proofErr w:type="spellEnd"/>
      <w:proofErr w:type="gramEnd"/>
      <w:r w:rsidRPr="00C375D4">
        <w:rPr>
          <w:szCs w:val="21"/>
        </w:rPr>
        <w:t xml:space="preserve"> (</w:t>
      </w:r>
      <w:proofErr w:type="spellStart"/>
      <w:r w:rsidRPr="00C375D4">
        <w:rPr>
          <w:i/>
          <w:szCs w:val="21"/>
        </w:rPr>
        <w:t>i</w:t>
      </w:r>
      <w:proofErr w:type="spellEnd"/>
      <w:r w:rsidRPr="00C375D4">
        <w:rPr>
          <w:i/>
          <w:szCs w:val="21"/>
        </w:rPr>
        <w:t xml:space="preserve"> </w:t>
      </w:r>
      <w:r w:rsidRPr="00C375D4">
        <w:rPr>
          <w:szCs w:val="21"/>
        </w:rPr>
        <w:t>= 1, 2), for the f</w:t>
      </w:r>
      <w:r w:rsidR="006F2E07" w:rsidRPr="00C375D4">
        <w:rPr>
          <w:rFonts w:hint="eastAsia"/>
          <w:szCs w:val="21"/>
        </w:rPr>
        <w:t>our</w:t>
      </w:r>
      <w:r w:rsidRPr="00C375D4">
        <w:rPr>
          <w:szCs w:val="21"/>
        </w:rPr>
        <w:t xml:space="preserve"> binary mixtures {([C</w:t>
      </w:r>
      <w:r w:rsidRPr="00C375D4">
        <w:rPr>
          <w:szCs w:val="21"/>
          <w:vertAlign w:val="subscript"/>
        </w:rPr>
        <w:t>6</w:t>
      </w:r>
      <w:r w:rsidRPr="00C375D4">
        <w:rPr>
          <w:szCs w:val="21"/>
        </w:rPr>
        <w:t>mim]Br + EG), ([C</w:t>
      </w:r>
      <w:r w:rsidRPr="00C375D4">
        <w:rPr>
          <w:szCs w:val="21"/>
          <w:vertAlign w:val="subscript"/>
        </w:rPr>
        <w:t>8</w:t>
      </w:r>
      <w:r w:rsidRPr="00C375D4">
        <w:rPr>
          <w:szCs w:val="21"/>
        </w:rPr>
        <w:t>mim]Br + EG), ([C</w:t>
      </w:r>
      <w:r w:rsidRPr="00C375D4">
        <w:rPr>
          <w:szCs w:val="21"/>
          <w:vertAlign w:val="subscript"/>
        </w:rPr>
        <w:t>6</w:t>
      </w:r>
      <w:r w:rsidRPr="00C375D4">
        <w:rPr>
          <w:szCs w:val="21"/>
        </w:rPr>
        <w:t>mim]Cl + EG), ([C</w:t>
      </w:r>
      <w:r w:rsidRPr="00C375D4">
        <w:rPr>
          <w:szCs w:val="21"/>
          <w:vertAlign w:val="subscript"/>
        </w:rPr>
        <w:t>8</w:t>
      </w:r>
      <w:r w:rsidRPr="00C375D4">
        <w:rPr>
          <w:szCs w:val="21"/>
        </w:rPr>
        <w:t xml:space="preserve">mim]Cl + EG)} at </w:t>
      </w:r>
      <w:r w:rsidRPr="00C375D4">
        <w:rPr>
          <w:i/>
          <w:szCs w:val="21"/>
        </w:rPr>
        <w:t>T</w:t>
      </w:r>
      <w:r w:rsidRPr="00C375D4">
        <w:rPr>
          <w:szCs w:val="21"/>
        </w:rPr>
        <w:t xml:space="preserve"> = (288.15 to 333.15) K and atmospheric pressure (0.1 MPa).</w:t>
      </w:r>
    </w:p>
    <w:tbl>
      <w:tblPr>
        <w:tblW w:w="14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88"/>
        <w:gridCol w:w="1288"/>
        <w:gridCol w:w="1289"/>
        <w:gridCol w:w="1288"/>
        <w:gridCol w:w="1289"/>
        <w:gridCol w:w="1289"/>
        <w:gridCol w:w="1289"/>
        <w:gridCol w:w="1289"/>
        <w:gridCol w:w="1289"/>
        <w:gridCol w:w="1289"/>
        <w:gridCol w:w="1289"/>
      </w:tblGrid>
      <w:tr w:rsidR="00C375D4" w:rsidRPr="00C375D4" w:rsidTr="007D1EEC">
        <w:trPr>
          <w:trHeight w:val="465"/>
        </w:trPr>
        <w:tc>
          <w:tcPr>
            <w:tcW w:w="1288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0611D2">
            <w:pPr>
              <w:jc w:val="center"/>
              <w:rPr>
                <w:bCs/>
                <w:szCs w:val="21"/>
              </w:rPr>
            </w:pPr>
            <w:r w:rsidRPr="00C375D4">
              <w:rPr>
                <w:i/>
              </w:rPr>
              <w:t>x</w:t>
            </w:r>
            <w:r w:rsidRPr="00C375D4">
              <w:rPr>
                <w:vertAlign w:val="subscript"/>
              </w:rPr>
              <w:t>1</w:t>
            </w:r>
          </w:p>
        </w:tc>
        <w:tc>
          <w:tcPr>
            <w:tcW w:w="1288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0611D2">
            <w:pPr>
              <w:jc w:val="center"/>
            </w:pPr>
            <w:r w:rsidRPr="00C375D4">
              <w:t>288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0611D2">
            <w:pPr>
              <w:jc w:val="center"/>
            </w:pPr>
            <w:r w:rsidRPr="00C375D4">
              <w:t>293.15 K</w:t>
            </w:r>
          </w:p>
        </w:tc>
        <w:tc>
          <w:tcPr>
            <w:tcW w:w="1288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0611D2">
            <w:pPr>
              <w:jc w:val="center"/>
            </w:pPr>
            <w:r w:rsidRPr="00C375D4">
              <w:t>298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0611D2">
            <w:pPr>
              <w:jc w:val="center"/>
            </w:pPr>
            <w:r w:rsidRPr="00C375D4">
              <w:t>303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0611D2">
            <w:pPr>
              <w:jc w:val="center"/>
            </w:pPr>
            <w:r w:rsidRPr="00C375D4">
              <w:t>308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0611D2">
            <w:pPr>
              <w:jc w:val="center"/>
            </w:pPr>
            <w:r w:rsidRPr="00C375D4">
              <w:t>313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0611D2">
            <w:pPr>
              <w:jc w:val="center"/>
            </w:pPr>
            <w:r w:rsidRPr="00C375D4">
              <w:t>318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0611D2">
            <w:pPr>
              <w:jc w:val="center"/>
            </w:pPr>
            <w:r w:rsidRPr="00C375D4">
              <w:t>323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0611D2">
            <w:pPr>
              <w:jc w:val="center"/>
            </w:pPr>
            <w:r w:rsidRPr="00C375D4">
              <w:t>328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0611D2">
            <w:pPr>
              <w:jc w:val="center"/>
            </w:pPr>
            <w:r w:rsidRPr="00C375D4">
              <w:t>333.15 K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/>
                <w:bCs/>
                <w:sz w:val="24"/>
                <w:szCs w:val="24"/>
              </w:rPr>
            </w:pPr>
            <w:r w:rsidRPr="00C375D4">
              <w:t>10</w:t>
            </w:r>
            <w:r w:rsidRPr="00C375D4">
              <w:rPr>
                <w:vertAlign w:val="superscript"/>
              </w:rPr>
              <w:t xml:space="preserve">6 </w:t>
            </w:r>
            <w:proofErr w:type="spellStart"/>
            <w:r w:rsidRPr="00C375D4">
              <w:rPr>
                <w:i/>
              </w:rPr>
              <w:t>V</w:t>
            </w:r>
            <w:r w:rsidRPr="00C375D4">
              <w:rPr>
                <w:vertAlign w:val="subscript"/>
              </w:rPr>
              <w:t>m</w:t>
            </w:r>
            <w:r w:rsidRPr="00C375D4">
              <w:rPr>
                <w:vertAlign w:val="superscript"/>
              </w:rPr>
              <w:t>E</w:t>
            </w:r>
            <w:proofErr w:type="spellEnd"/>
            <w:r w:rsidRPr="00C375D4">
              <w:t>/(m</w:t>
            </w:r>
            <w:r w:rsidRPr="00C375D4">
              <w:rPr>
                <w:vertAlign w:val="superscript"/>
              </w:rPr>
              <w:t>3</w:t>
            </w:r>
            <w:r w:rsidRPr="00C375D4">
              <w:t>·mol</w:t>
            </w:r>
            <w:r w:rsidRPr="00C375D4">
              <w:rPr>
                <w:vertAlign w:val="superscript"/>
              </w:rPr>
              <w:t>-1</w:t>
            </w:r>
            <w:r w:rsidRPr="00C375D4">
              <w:t>)/</w:t>
            </w:r>
            <w:r w:rsidRPr="00C375D4">
              <w:rPr>
                <w:iCs/>
              </w:rPr>
              <w:t>{[C</w:t>
            </w:r>
            <w:r w:rsidRPr="00C375D4">
              <w:rPr>
                <w:iCs/>
                <w:vertAlign w:val="subscript"/>
              </w:rPr>
              <w:t>6</w:t>
            </w:r>
            <w:r w:rsidRPr="00C375D4">
              <w:rPr>
                <w:iCs/>
              </w:rPr>
              <w:t>mim]Br + EG}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000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049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6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96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2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4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7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9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22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24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26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285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101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25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315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37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2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8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54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57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64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68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708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1487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16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253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33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39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46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55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62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70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75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811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2006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93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043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14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22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32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41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50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57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64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685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2984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70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839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95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04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15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25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31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41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48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530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4023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72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854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98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07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17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26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35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42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45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474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4869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22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389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53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61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72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81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89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94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95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028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5888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35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494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63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73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85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95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02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07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11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141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7039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35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21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7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55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70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81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91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97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01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020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7631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0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13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03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05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15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26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35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1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6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493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8755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4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66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7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08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2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17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24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29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30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326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1.000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i/>
              </w:rPr>
            </w:pPr>
            <w:r w:rsidRPr="00C375D4">
              <w:t>10</w:t>
            </w:r>
            <w:r w:rsidRPr="00C375D4">
              <w:rPr>
                <w:vertAlign w:val="superscript"/>
              </w:rPr>
              <w:t>6</w:t>
            </w:r>
            <w:r w:rsidRPr="00C375D4">
              <w:rPr>
                <w:i/>
              </w:rPr>
              <w:t>V</w:t>
            </w:r>
            <w:r w:rsidRPr="00C375D4">
              <w:rPr>
                <w:vertAlign w:val="subscript"/>
              </w:rPr>
              <w:t>m</w:t>
            </w:r>
            <w:r w:rsidRPr="00C375D4">
              <w:rPr>
                <w:vertAlign w:val="superscript"/>
              </w:rPr>
              <w:t>E</w:t>
            </w:r>
            <w:r w:rsidRPr="00C375D4">
              <w:t>/(m</w:t>
            </w:r>
            <w:r w:rsidRPr="00C375D4">
              <w:rPr>
                <w:vertAlign w:val="superscript"/>
              </w:rPr>
              <w:t>3</w:t>
            </w:r>
            <w:r w:rsidRPr="00C375D4">
              <w:t>·mol</w:t>
            </w:r>
            <w:r w:rsidRPr="00C375D4">
              <w:rPr>
                <w:vertAlign w:val="superscript"/>
              </w:rPr>
              <w:t>-1</w:t>
            </w:r>
            <w:r w:rsidRPr="00C375D4">
              <w:t>)</w:t>
            </w:r>
            <w:r w:rsidRPr="00C375D4">
              <w:rPr>
                <w:iCs/>
              </w:rPr>
              <w:t>/{[C</w:t>
            </w:r>
            <w:r w:rsidRPr="00C375D4">
              <w:rPr>
                <w:iCs/>
                <w:vertAlign w:val="subscript"/>
              </w:rPr>
              <w:t>8</w:t>
            </w:r>
            <w:r w:rsidRPr="00C375D4">
              <w:rPr>
                <w:iCs/>
              </w:rPr>
              <w:t>mim]Br + EG}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000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0508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35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394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42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46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50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52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55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60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63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356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1021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64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718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81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88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96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04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11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17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22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645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1501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66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78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88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98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09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18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28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37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44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667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1998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50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624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74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85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98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09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20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30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36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501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291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32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463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6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73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85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95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606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619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626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326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400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25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463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60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73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86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97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607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616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620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253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498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61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775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92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06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19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31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368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43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547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618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594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68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779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91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04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18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32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41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45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448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683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693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67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726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78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86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979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09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17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28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334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677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788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78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81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81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867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95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02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08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16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2212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1785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896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1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23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35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4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5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64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91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96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903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810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1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>0.0000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t>10</w:t>
            </w:r>
            <w:r w:rsidRPr="00C375D4">
              <w:rPr>
                <w:vertAlign w:val="superscript"/>
              </w:rPr>
              <w:t xml:space="preserve">6 </w:t>
            </w:r>
            <w:proofErr w:type="spellStart"/>
            <w:r w:rsidRPr="00C375D4">
              <w:rPr>
                <w:i/>
              </w:rPr>
              <w:t>V</w:t>
            </w:r>
            <w:r w:rsidRPr="00C375D4">
              <w:rPr>
                <w:vertAlign w:val="subscript"/>
              </w:rPr>
              <w:t>m</w:t>
            </w:r>
            <w:r w:rsidRPr="00C375D4">
              <w:rPr>
                <w:vertAlign w:val="superscript"/>
              </w:rPr>
              <w:t>E</w:t>
            </w:r>
            <w:proofErr w:type="spellEnd"/>
            <w:r w:rsidRPr="00C375D4">
              <w:t>/(m</w:t>
            </w:r>
            <w:r w:rsidRPr="00C375D4">
              <w:rPr>
                <w:vertAlign w:val="superscript"/>
              </w:rPr>
              <w:t>3</w:t>
            </w:r>
            <w:r w:rsidRPr="00C375D4">
              <w:t>·mol</w:t>
            </w:r>
            <w:r w:rsidRPr="00C375D4">
              <w:rPr>
                <w:vertAlign w:val="superscript"/>
              </w:rPr>
              <w:t>-1</w:t>
            </w:r>
            <w:r w:rsidRPr="00C375D4">
              <w:t>)</w:t>
            </w:r>
            <w:r w:rsidRPr="00C375D4">
              <w:rPr>
                <w:iCs/>
              </w:rPr>
              <w:t>/{[C</w:t>
            </w:r>
            <w:r w:rsidRPr="00C375D4">
              <w:rPr>
                <w:iCs/>
                <w:vertAlign w:val="subscript"/>
              </w:rPr>
              <w:t>6</w:t>
            </w:r>
            <w:r w:rsidRPr="00C375D4">
              <w:rPr>
                <w:iCs/>
              </w:rPr>
              <w:t>mim]Cl + EG}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lastRenderedPageBreak/>
              <w:t xml:space="preserve">0.052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39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40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42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44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47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49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5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51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51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542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99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72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75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8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84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8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93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9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0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04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074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5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9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02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06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1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2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2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32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3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43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457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01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6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72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80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87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95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02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08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14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1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25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97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4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52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61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69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7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83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9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9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99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047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99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2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28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37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4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52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5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63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6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72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74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99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3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45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57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6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73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79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84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87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90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919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96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4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47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5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63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71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75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8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9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94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953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93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5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53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5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58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64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7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77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84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89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904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94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61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57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5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5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5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5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62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66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73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789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893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81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76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7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7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76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71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7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78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81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851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t>10</w:t>
            </w:r>
            <w:r w:rsidRPr="00C375D4">
              <w:rPr>
                <w:vertAlign w:val="superscript"/>
              </w:rPr>
              <w:t>6</w:t>
            </w:r>
            <w:r w:rsidRPr="00C375D4">
              <w:rPr>
                <w:i/>
              </w:rPr>
              <w:t>V</w:t>
            </w:r>
            <w:r w:rsidRPr="00C375D4">
              <w:rPr>
                <w:vertAlign w:val="subscript"/>
              </w:rPr>
              <w:t>m</w:t>
            </w:r>
            <w:r w:rsidRPr="00C375D4">
              <w:rPr>
                <w:vertAlign w:val="superscript"/>
              </w:rPr>
              <w:t>E</w:t>
            </w:r>
            <w:r w:rsidRPr="00C375D4">
              <w:t>/(m</w:t>
            </w:r>
            <w:r w:rsidRPr="00C375D4">
              <w:rPr>
                <w:vertAlign w:val="superscript"/>
              </w:rPr>
              <w:t>3</w:t>
            </w:r>
            <w:r w:rsidRPr="00C375D4">
              <w:t>·mol</w:t>
            </w:r>
            <w:r w:rsidRPr="00C375D4">
              <w:rPr>
                <w:vertAlign w:val="superscript"/>
              </w:rPr>
              <w:t>-1</w:t>
            </w:r>
            <w:r w:rsidRPr="00C375D4">
              <w:t>)</w:t>
            </w:r>
            <w:r w:rsidRPr="00C375D4">
              <w:rPr>
                <w:iCs/>
              </w:rPr>
              <w:t>/{[C</w:t>
            </w:r>
            <w:r w:rsidRPr="00C375D4">
              <w:rPr>
                <w:iCs/>
                <w:vertAlign w:val="subscript"/>
              </w:rPr>
              <w:t>8</w:t>
            </w:r>
            <w:r w:rsidRPr="00C375D4">
              <w:rPr>
                <w:iCs/>
              </w:rPr>
              <w:t>mim]Cl + EG}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49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5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60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6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66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69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71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74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7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78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804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98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0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13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19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24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3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3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4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47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52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559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49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3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43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5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6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68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7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8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91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9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063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01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30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41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52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61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7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80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90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98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0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155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02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31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43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57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6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77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88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97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0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14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226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85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1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30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40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5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6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75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85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9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0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086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96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2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40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54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63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74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86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95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03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0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158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14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01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04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13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1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24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3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4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54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61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681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93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13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14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19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1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2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28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32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45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53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626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87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0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07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0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0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0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0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13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1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23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332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873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0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07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10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05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04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04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0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06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11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17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14E1">
            <w:pPr>
              <w:jc w:val="center"/>
              <w:rPr>
                <w:iCs/>
              </w:rPr>
            </w:pPr>
            <w:r w:rsidRPr="00C375D4">
              <w:rPr>
                <w:iCs/>
              </w:rPr>
              <w:t>10</w:t>
            </w:r>
            <w:r w:rsidRPr="00C375D4">
              <w:rPr>
                <w:iCs/>
                <w:vertAlign w:val="superscript"/>
              </w:rPr>
              <w:t>6</w:t>
            </w:r>
            <w:r w:rsidRPr="00C375D4">
              <w:rPr>
                <w:i/>
                <w:iCs/>
              </w:rPr>
              <w:t>V</w:t>
            </w:r>
            <w:r w:rsidRPr="00C375D4">
              <w:rPr>
                <w:iCs/>
                <w:vertAlign w:val="subscript"/>
              </w:rPr>
              <w:t>Ф,1</w:t>
            </w:r>
            <w:r w:rsidRPr="00C375D4">
              <w:rPr>
                <w:iCs/>
              </w:rPr>
              <w:t>/(m</w:t>
            </w:r>
            <w:r w:rsidRPr="00C375D4">
              <w:rPr>
                <w:iCs/>
                <w:vertAlign w:val="superscript"/>
              </w:rPr>
              <w:t>3</w:t>
            </w:r>
            <w:r w:rsidRPr="00C375D4">
              <w:rPr>
                <w:iCs/>
              </w:rPr>
              <w:t>·mol</w:t>
            </w:r>
            <w:r w:rsidRPr="00C375D4">
              <w:rPr>
                <w:iCs/>
                <w:vertAlign w:val="superscript"/>
              </w:rPr>
              <w:t>-1</w:t>
            </w:r>
            <w:r w:rsidRPr="00C375D4">
              <w:rPr>
                <w:iCs/>
              </w:rPr>
              <w:t>)</w:t>
            </w:r>
            <w:r w:rsidRPr="00C375D4">
              <w:t>/</w:t>
            </w:r>
            <w:r w:rsidRPr="00C375D4">
              <w:rPr>
                <w:iCs/>
              </w:rPr>
              <w:t>{[C</w:t>
            </w:r>
            <w:r w:rsidRPr="00C375D4">
              <w:rPr>
                <w:iCs/>
                <w:vertAlign w:val="subscript"/>
              </w:rPr>
              <w:t>6</w:t>
            </w:r>
            <w:r w:rsidRPr="00C375D4">
              <w:rPr>
                <w:iCs/>
              </w:rPr>
              <w:t>mim]Br + EG}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049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07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697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309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914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525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129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740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7.35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7.962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8.5622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101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138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753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367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97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587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205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799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7.431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8.03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8.6206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1487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037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648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25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855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45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074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68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7.301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7.905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8.5016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2006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2.86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475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079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68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283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887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491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7.091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7.691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8.2733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2984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2.48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081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671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26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85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44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02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62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7.214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7.7915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4023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2.081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2.666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251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834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41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99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578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157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732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7.2991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4869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1.77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2.361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2.942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520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09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67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251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825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394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9708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lastRenderedPageBreak/>
              <w:t>0.5888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1.478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2.053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2.62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20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78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35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930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502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075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6414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7039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1.24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1.803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2.36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2.935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513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086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660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233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80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3674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7631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1.15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1.710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2.278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2.842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411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98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55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127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699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2649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8755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1.02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1.581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2.134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2.69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25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820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388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957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52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6.0897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1.000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0.90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1.46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2.011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2.572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12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3.68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24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4.81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377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05.9382 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14E1">
            <w:pPr>
              <w:jc w:val="center"/>
              <w:rPr>
                <w:b/>
                <w:bCs/>
              </w:rPr>
            </w:pPr>
            <w:r w:rsidRPr="00C375D4">
              <w:rPr>
                <w:iCs/>
              </w:rPr>
              <w:t>10</w:t>
            </w:r>
            <w:r w:rsidRPr="00C375D4">
              <w:rPr>
                <w:iCs/>
                <w:vertAlign w:val="superscript"/>
              </w:rPr>
              <w:t>6</w:t>
            </w:r>
            <w:r w:rsidRPr="00C375D4">
              <w:rPr>
                <w:i/>
                <w:iCs/>
              </w:rPr>
              <w:t>V</w:t>
            </w:r>
            <w:r w:rsidRPr="00C375D4">
              <w:rPr>
                <w:iCs/>
                <w:vertAlign w:val="subscript"/>
              </w:rPr>
              <w:t>Ф,1</w:t>
            </w:r>
            <w:r w:rsidRPr="00C375D4">
              <w:rPr>
                <w:iCs/>
              </w:rPr>
              <w:t>/(m</w:t>
            </w:r>
            <w:r w:rsidRPr="00C375D4">
              <w:rPr>
                <w:iCs/>
                <w:vertAlign w:val="superscript"/>
              </w:rPr>
              <w:t>3</w:t>
            </w:r>
            <w:r w:rsidRPr="00C375D4">
              <w:rPr>
                <w:iCs/>
              </w:rPr>
              <w:t>·mol</w:t>
            </w:r>
            <w:r w:rsidRPr="00C375D4">
              <w:rPr>
                <w:iCs/>
                <w:vertAlign w:val="superscript"/>
              </w:rPr>
              <w:t>-1</w:t>
            </w:r>
            <w:r w:rsidRPr="00C375D4">
              <w:rPr>
                <w:iCs/>
              </w:rPr>
              <w:t>)</w:t>
            </w:r>
            <w:r w:rsidRPr="00C375D4">
              <w:t>/</w:t>
            </w:r>
            <w:r w:rsidRPr="00C375D4">
              <w:rPr>
                <w:iCs/>
              </w:rPr>
              <w:t>{[C</w:t>
            </w:r>
            <w:r w:rsidRPr="00C375D4">
              <w:rPr>
                <w:iCs/>
                <w:vertAlign w:val="subscript"/>
              </w:rPr>
              <w:t>8</w:t>
            </w:r>
            <w:r w:rsidRPr="00C375D4">
              <w:rPr>
                <w:iCs/>
              </w:rPr>
              <w:t>mim]Br + EG}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050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05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790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8.53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280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0.018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0.774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1.492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2.243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3.01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3.7618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102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6.996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714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8.458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228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972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0.723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1.47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2.22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2.971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3.7071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150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6.805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566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8.31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05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795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0.54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1.285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2.031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2.77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3.5056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199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6.63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375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8.11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8.84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574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0.312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1.04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1.78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2.517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3.229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291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6.226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6.949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669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8.38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10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82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0.538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1.257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1.984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2.6932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400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5.72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6.436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16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870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8.577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28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98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0.69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1.40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2.0983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498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5.349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6.050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6.754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457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8.15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8.861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561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0.254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0.952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1.6462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594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5.05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5.742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6.431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12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823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8.523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221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919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0.609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1.3001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693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4.831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5.509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6.18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6.87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555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8.249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8.941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63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0.33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1.0291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788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4.671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5.349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6.025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6.69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38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8.06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8.751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441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0.135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0.8271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896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4.539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5.213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5.88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6.562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237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915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8.591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27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961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0.6473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1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4.45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5.123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5.796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6.46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143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7.81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8.495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17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39.861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240.5465 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14E1">
            <w:pPr>
              <w:jc w:val="center"/>
              <w:rPr>
                <w:szCs w:val="21"/>
              </w:rPr>
            </w:pPr>
            <w:r w:rsidRPr="00C375D4">
              <w:rPr>
                <w:iCs/>
              </w:rPr>
              <w:t>10</w:t>
            </w:r>
            <w:r w:rsidRPr="00C375D4">
              <w:rPr>
                <w:iCs/>
                <w:vertAlign w:val="superscript"/>
              </w:rPr>
              <w:t>6</w:t>
            </w:r>
            <w:r w:rsidRPr="00C375D4">
              <w:rPr>
                <w:i/>
                <w:iCs/>
              </w:rPr>
              <w:t>V</w:t>
            </w:r>
            <w:r w:rsidRPr="00C375D4">
              <w:rPr>
                <w:iCs/>
                <w:vertAlign w:val="subscript"/>
              </w:rPr>
              <w:t>Ф,1</w:t>
            </w:r>
            <w:r w:rsidRPr="00C375D4">
              <w:rPr>
                <w:iCs/>
              </w:rPr>
              <w:t>/(m</w:t>
            </w:r>
            <w:r w:rsidRPr="00C375D4">
              <w:rPr>
                <w:iCs/>
                <w:vertAlign w:val="superscript"/>
              </w:rPr>
              <w:t>3</w:t>
            </w:r>
            <w:r w:rsidRPr="00C375D4">
              <w:rPr>
                <w:iCs/>
              </w:rPr>
              <w:t>·mol</w:t>
            </w:r>
            <w:r w:rsidRPr="00C375D4">
              <w:rPr>
                <w:iCs/>
                <w:vertAlign w:val="superscript"/>
              </w:rPr>
              <w:t>-1</w:t>
            </w:r>
            <w:r w:rsidRPr="00C375D4">
              <w:rPr>
                <w:iCs/>
              </w:rPr>
              <w:t>)</w:t>
            </w:r>
            <w:r w:rsidRPr="00C375D4">
              <w:t>/</w:t>
            </w:r>
            <w:r w:rsidRPr="00C375D4">
              <w:rPr>
                <w:iCs/>
              </w:rPr>
              <w:t>{[C</w:t>
            </w:r>
            <w:r w:rsidRPr="00C375D4">
              <w:rPr>
                <w:iCs/>
                <w:vertAlign w:val="subscript"/>
              </w:rPr>
              <w:t>6</w:t>
            </w:r>
            <w:r w:rsidRPr="00C375D4">
              <w:rPr>
                <w:iCs/>
              </w:rPr>
              <w:t>mim]Cl + EG}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52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77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354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94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539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134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725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0.31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0.873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1.429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2.0424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99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82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415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011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60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20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79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0.392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0.98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1.580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2.1578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5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719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336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91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522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11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708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0.298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0.88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1.479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2.0482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01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41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006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595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183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771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36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943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0.53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1.1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1.6895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97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5.93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510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08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668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245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821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39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971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0.539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1.1101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99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5.401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5.976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54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120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69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259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824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391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957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0.5146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99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4.97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5.545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118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685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25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81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382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945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507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200.0616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96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4.67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5.236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5.79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364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929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48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062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625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18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740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93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4.467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5.019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5.572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127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688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25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81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379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942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4957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94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4.301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4.851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5.401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5.951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503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059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617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178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742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302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893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4.189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4.738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5.288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5.83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391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939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499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05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61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1722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4.09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4.653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5.202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5.75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30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6.85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413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7.96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8.52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199.0769 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14E1">
            <w:pPr>
              <w:jc w:val="center"/>
              <w:rPr>
                <w:szCs w:val="21"/>
              </w:rPr>
            </w:pPr>
            <w:r w:rsidRPr="00C375D4">
              <w:rPr>
                <w:iCs/>
              </w:rPr>
              <w:t>10</w:t>
            </w:r>
            <w:r w:rsidRPr="00C375D4">
              <w:rPr>
                <w:iCs/>
                <w:vertAlign w:val="superscript"/>
              </w:rPr>
              <w:t>6</w:t>
            </w:r>
            <w:r w:rsidRPr="00C375D4">
              <w:rPr>
                <w:i/>
                <w:iCs/>
              </w:rPr>
              <w:t>V</w:t>
            </w:r>
            <w:r w:rsidRPr="00C375D4">
              <w:rPr>
                <w:iCs/>
                <w:vertAlign w:val="subscript"/>
              </w:rPr>
              <w:t>Ф,1</w:t>
            </w:r>
            <w:r w:rsidRPr="00C375D4">
              <w:rPr>
                <w:iCs/>
              </w:rPr>
              <w:t>/(m</w:t>
            </w:r>
            <w:r w:rsidRPr="00C375D4">
              <w:rPr>
                <w:iCs/>
                <w:vertAlign w:val="superscript"/>
              </w:rPr>
              <w:t>3</w:t>
            </w:r>
            <w:r w:rsidRPr="00C375D4">
              <w:rPr>
                <w:iCs/>
              </w:rPr>
              <w:t>·mol</w:t>
            </w:r>
            <w:r w:rsidRPr="00C375D4">
              <w:rPr>
                <w:iCs/>
                <w:vertAlign w:val="superscript"/>
              </w:rPr>
              <w:t>-1</w:t>
            </w:r>
            <w:r w:rsidRPr="00C375D4">
              <w:rPr>
                <w:iCs/>
              </w:rPr>
              <w:t>)</w:t>
            </w:r>
            <w:r w:rsidRPr="00C375D4">
              <w:t>/</w:t>
            </w:r>
            <w:r w:rsidRPr="00C375D4">
              <w:rPr>
                <w:iCs/>
              </w:rPr>
              <w:t>{[C</w:t>
            </w:r>
            <w:r w:rsidRPr="00C375D4">
              <w:rPr>
                <w:iCs/>
                <w:vertAlign w:val="subscript"/>
              </w:rPr>
              <w:t>8</w:t>
            </w:r>
            <w:r w:rsidRPr="00C375D4">
              <w:rPr>
                <w:iCs/>
              </w:rPr>
              <w:t>mim]Cl + EG}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49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0.54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254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979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698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3.42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4.134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4.86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5.58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6.30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7.0088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98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0.423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145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871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598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3.324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4.053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4.77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5.50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6.23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6.936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lastRenderedPageBreak/>
              <w:t xml:space="preserve">0.149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0.217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0.939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66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382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3.107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3.82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4.551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5.27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6.00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6.7136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01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9.951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0.668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38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101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81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3.53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4.25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4.97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5.68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6.3942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02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9.40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0.11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0.818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522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226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932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3.632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4.33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5.03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5.7287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85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8.914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9.616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0.304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014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711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405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3.102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3.798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4.490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5.175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96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8.371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9.069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9.759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0.450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142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834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524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3.21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3.90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4.5783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14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7.968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8.639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9.31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9.992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0.675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363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05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73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3.42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4.0992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93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7.76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8.433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9.101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9.77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0.44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12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801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495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3.183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3.8598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87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7.577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8.243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8.908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9.57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0.24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0.91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59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272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956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3.6332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873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7.43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8.103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8.768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9.43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0.103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0.772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445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11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800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3.4709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7.31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7.979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8.641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9.31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29.98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0.65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323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1.997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2.673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233.3369 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14E1">
            <w:pPr>
              <w:jc w:val="center"/>
              <w:rPr>
                <w:b/>
                <w:bCs/>
              </w:rPr>
            </w:pPr>
            <w:r w:rsidRPr="00C375D4">
              <w:rPr>
                <w:iCs/>
              </w:rPr>
              <w:t>10</w:t>
            </w:r>
            <w:r w:rsidRPr="00C375D4">
              <w:rPr>
                <w:iCs/>
                <w:vertAlign w:val="superscript"/>
              </w:rPr>
              <w:t>6</w:t>
            </w:r>
            <w:r w:rsidRPr="00C375D4">
              <w:rPr>
                <w:i/>
                <w:iCs/>
              </w:rPr>
              <w:t>V</w:t>
            </w:r>
            <w:r w:rsidRPr="00C375D4">
              <w:rPr>
                <w:iCs/>
                <w:vertAlign w:val="subscript"/>
              </w:rPr>
              <w:t>Ф,2</w:t>
            </w:r>
            <w:r w:rsidRPr="00C375D4">
              <w:rPr>
                <w:iCs/>
              </w:rPr>
              <w:t>/(m</w:t>
            </w:r>
            <w:r w:rsidRPr="00C375D4">
              <w:rPr>
                <w:iCs/>
                <w:vertAlign w:val="superscript"/>
              </w:rPr>
              <w:t>3</w:t>
            </w:r>
            <w:r w:rsidRPr="00C375D4">
              <w:rPr>
                <w:iCs/>
              </w:rPr>
              <w:t>·mol</w:t>
            </w:r>
            <w:r w:rsidRPr="00C375D4">
              <w:rPr>
                <w:iCs/>
                <w:vertAlign w:val="superscript"/>
              </w:rPr>
              <w:t>-1</w:t>
            </w:r>
            <w:r w:rsidRPr="00C375D4">
              <w:rPr>
                <w:iCs/>
              </w:rPr>
              <w:t>)</w:t>
            </w:r>
            <w:r w:rsidRPr="00C375D4">
              <w:t>/</w:t>
            </w:r>
            <w:r w:rsidRPr="00C375D4">
              <w:rPr>
                <w:iCs/>
              </w:rPr>
              <w:t>{[C</w:t>
            </w:r>
            <w:r w:rsidRPr="00C375D4">
              <w:rPr>
                <w:iCs/>
                <w:vertAlign w:val="subscript"/>
              </w:rPr>
              <w:t>6</w:t>
            </w:r>
            <w:r w:rsidRPr="00C375D4">
              <w:rPr>
                <w:iCs/>
              </w:rPr>
              <w:t>mim]Br + EG}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000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5.57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5.749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5.92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104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284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466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65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83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02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2138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049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5.685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5.864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044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22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407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592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778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967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158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3489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101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5.824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006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190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37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560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749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936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130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32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515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1487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5.945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131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318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503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691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883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07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27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46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6614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2006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066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255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444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633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82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01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21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409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60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7998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2984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244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438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632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823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01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214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40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608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80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002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4023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363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561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760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953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15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347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54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743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938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1297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4869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397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604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80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00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20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404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60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800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991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1937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5888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390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598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811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012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22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427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62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82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02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2208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7039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36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566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760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966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197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417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633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842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043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2337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7631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37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556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786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972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193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42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64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85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065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266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>0.8755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410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605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78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97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18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41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64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873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07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2789 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14E1">
            <w:pPr>
              <w:jc w:val="center"/>
              <w:rPr>
                <w:b/>
                <w:bCs/>
              </w:rPr>
            </w:pPr>
            <w:r w:rsidRPr="00C375D4">
              <w:rPr>
                <w:iCs/>
              </w:rPr>
              <w:t>10</w:t>
            </w:r>
            <w:r w:rsidRPr="00C375D4">
              <w:rPr>
                <w:iCs/>
                <w:vertAlign w:val="superscript"/>
              </w:rPr>
              <w:t>6</w:t>
            </w:r>
            <w:r w:rsidRPr="00C375D4">
              <w:rPr>
                <w:i/>
                <w:iCs/>
              </w:rPr>
              <w:t>V</w:t>
            </w:r>
            <w:r w:rsidRPr="00C375D4">
              <w:rPr>
                <w:iCs/>
                <w:vertAlign w:val="subscript"/>
              </w:rPr>
              <w:t>Ф,2</w:t>
            </w:r>
            <w:r w:rsidRPr="00C375D4">
              <w:rPr>
                <w:iCs/>
              </w:rPr>
              <w:t>/(m</w:t>
            </w:r>
            <w:r w:rsidRPr="00C375D4">
              <w:rPr>
                <w:iCs/>
                <w:vertAlign w:val="superscript"/>
              </w:rPr>
              <w:t>3</w:t>
            </w:r>
            <w:r w:rsidRPr="00C375D4">
              <w:rPr>
                <w:iCs/>
              </w:rPr>
              <w:t>·mol</w:t>
            </w:r>
            <w:r w:rsidRPr="00C375D4">
              <w:rPr>
                <w:iCs/>
                <w:vertAlign w:val="superscript"/>
              </w:rPr>
              <w:t>-1</w:t>
            </w:r>
            <w:r w:rsidRPr="00C375D4">
              <w:rPr>
                <w:iCs/>
              </w:rPr>
              <w:t>)</w:t>
            </w:r>
            <w:r w:rsidRPr="00C375D4">
              <w:t>/</w:t>
            </w:r>
            <w:r w:rsidRPr="00C375D4">
              <w:rPr>
                <w:iCs/>
              </w:rPr>
              <w:t>{[C</w:t>
            </w:r>
            <w:r w:rsidRPr="00C375D4">
              <w:rPr>
                <w:iCs/>
                <w:vertAlign w:val="subscript"/>
              </w:rPr>
              <w:t>8</w:t>
            </w:r>
            <w:r w:rsidRPr="00C375D4">
              <w:rPr>
                <w:iCs/>
              </w:rPr>
              <w:t>mim]Br + EG}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5.57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5.749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5.92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104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284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466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65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83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02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2138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050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5.71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5.892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072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25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438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624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81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000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194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386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102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5.863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043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228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41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60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79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989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183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379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5731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150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5.99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180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37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562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753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947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143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34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54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7365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199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12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311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503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69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891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08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28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48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689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8837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291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30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501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697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89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093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29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491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69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9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0977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400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42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624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83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039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241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443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646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84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05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2488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498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46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669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877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086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293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500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709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906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10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3057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594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461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657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858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06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282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499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716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92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12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3197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693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43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622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81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013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21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437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659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871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095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3052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lastRenderedPageBreak/>
              <w:t xml:space="preserve">0.788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39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592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781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961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167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389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604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821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048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2591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0.896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338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527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717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6.907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09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28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481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693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7.88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Cs w:val="21"/>
              </w:rPr>
            </w:pPr>
            <w:r w:rsidRPr="00C375D4">
              <w:rPr>
                <w:szCs w:val="21"/>
              </w:rPr>
              <w:t xml:space="preserve">58.0823 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14E1">
            <w:pPr>
              <w:jc w:val="center"/>
              <w:rPr>
                <w:szCs w:val="21"/>
              </w:rPr>
            </w:pPr>
            <w:r w:rsidRPr="00C375D4">
              <w:rPr>
                <w:iCs/>
              </w:rPr>
              <w:t>10</w:t>
            </w:r>
            <w:r w:rsidRPr="00C375D4">
              <w:rPr>
                <w:iCs/>
                <w:vertAlign w:val="superscript"/>
              </w:rPr>
              <w:t>6</w:t>
            </w:r>
            <w:r w:rsidRPr="00C375D4">
              <w:rPr>
                <w:i/>
                <w:iCs/>
              </w:rPr>
              <w:t>V</w:t>
            </w:r>
            <w:r w:rsidRPr="00C375D4">
              <w:rPr>
                <w:iCs/>
                <w:vertAlign w:val="subscript"/>
              </w:rPr>
              <w:t>Ф,2</w:t>
            </w:r>
            <w:r w:rsidRPr="00C375D4">
              <w:rPr>
                <w:iCs/>
              </w:rPr>
              <w:t>/(m</w:t>
            </w:r>
            <w:r w:rsidRPr="00C375D4">
              <w:rPr>
                <w:iCs/>
                <w:vertAlign w:val="superscript"/>
              </w:rPr>
              <w:t>3</w:t>
            </w:r>
            <w:r w:rsidRPr="00C375D4">
              <w:rPr>
                <w:iCs/>
              </w:rPr>
              <w:t>·mol</w:t>
            </w:r>
            <w:r w:rsidRPr="00C375D4">
              <w:rPr>
                <w:iCs/>
                <w:vertAlign w:val="superscript"/>
              </w:rPr>
              <w:t>-1</w:t>
            </w:r>
            <w:r w:rsidRPr="00C375D4">
              <w:rPr>
                <w:iCs/>
              </w:rPr>
              <w:t>)</w:t>
            </w:r>
            <w:r w:rsidRPr="00C375D4">
              <w:t>/</w:t>
            </w:r>
            <w:r w:rsidRPr="00C375D4">
              <w:rPr>
                <w:iCs/>
              </w:rPr>
              <w:t>{[C</w:t>
            </w:r>
            <w:r w:rsidRPr="00C375D4">
              <w:rPr>
                <w:iCs/>
                <w:vertAlign w:val="subscript"/>
              </w:rPr>
              <w:t>6</w:t>
            </w:r>
            <w:r w:rsidRPr="00C375D4">
              <w:rPr>
                <w:iCs/>
              </w:rPr>
              <w:t>mim]Cl + EG}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5.604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5.780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5.95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134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314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49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680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86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05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2449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52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5.751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5.928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10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287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46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653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83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02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21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4076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99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5.907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086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268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451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63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822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011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201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394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5864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5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06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253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434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623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810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99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18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382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57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7693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01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188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371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558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745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934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125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31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51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703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902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97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380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566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75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944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13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32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520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71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908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8.1056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99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471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659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852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042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23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427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61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813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8.008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8.2004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99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481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670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87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063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26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455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648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842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8.03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8.2277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96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462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641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835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034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234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42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638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83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8.032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8.2239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93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44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607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792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978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178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37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586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794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998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8.1919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94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39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545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728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89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079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270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47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680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899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8.1173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893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374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494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677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6.845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030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16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401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604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7.82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right"/>
              <w:rPr>
                <w:sz w:val="24"/>
                <w:szCs w:val="24"/>
              </w:rPr>
            </w:pPr>
            <w:r w:rsidRPr="00C375D4">
              <w:t xml:space="preserve">58.0456 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D714E1">
            <w:pPr>
              <w:jc w:val="center"/>
              <w:rPr>
                <w:szCs w:val="21"/>
              </w:rPr>
            </w:pPr>
            <w:r w:rsidRPr="00C375D4">
              <w:rPr>
                <w:iCs/>
              </w:rPr>
              <w:t>10</w:t>
            </w:r>
            <w:r w:rsidRPr="00C375D4">
              <w:rPr>
                <w:iCs/>
                <w:vertAlign w:val="superscript"/>
              </w:rPr>
              <w:t>6</w:t>
            </w:r>
            <w:r w:rsidRPr="00C375D4">
              <w:rPr>
                <w:i/>
                <w:iCs/>
              </w:rPr>
              <w:t>V</w:t>
            </w:r>
            <w:r w:rsidRPr="00C375D4">
              <w:rPr>
                <w:iCs/>
                <w:vertAlign w:val="subscript"/>
              </w:rPr>
              <w:t>Ф,2</w:t>
            </w:r>
            <w:r w:rsidRPr="00C375D4">
              <w:rPr>
                <w:iCs/>
              </w:rPr>
              <w:t>/(m</w:t>
            </w:r>
            <w:r w:rsidRPr="00C375D4">
              <w:rPr>
                <w:iCs/>
                <w:vertAlign w:val="superscript"/>
              </w:rPr>
              <w:t>3</w:t>
            </w:r>
            <w:r w:rsidRPr="00C375D4">
              <w:rPr>
                <w:iCs/>
              </w:rPr>
              <w:t>·mol</w:t>
            </w:r>
            <w:r w:rsidRPr="00C375D4">
              <w:rPr>
                <w:iCs/>
                <w:vertAlign w:val="superscript"/>
              </w:rPr>
              <w:t>-1</w:t>
            </w:r>
            <w:r w:rsidRPr="00C375D4">
              <w:rPr>
                <w:iCs/>
              </w:rPr>
              <w:t>)</w:t>
            </w:r>
            <w:r w:rsidRPr="00C375D4">
              <w:t>/</w:t>
            </w:r>
            <w:r w:rsidRPr="00C375D4">
              <w:rPr>
                <w:iCs/>
              </w:rPr>
              <w:t>{[C</w:t>
            </w:r>
            <w:r w:rsidRPr="00C375D4">
              <w:rPr>
                <w:iCs/>
                <w:vertAlign w:val="subscript"/>
              </w:rPr>
              <w:t>8</w:t>
            </w:r>
            <w:r w:rsidRPr="00C375D4">
              <w:rPr>
                <w:iCs/>
              </w:rPr>
              <w:t>mim]Cl + EG}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5.604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5.780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5.95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134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314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49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680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86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05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2449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49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5.771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5.949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129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30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492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67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863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05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24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4346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98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5.945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127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311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49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681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86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05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25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447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6398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49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11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302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489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67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86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05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25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445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642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8405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01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269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457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648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83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029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22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42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61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813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8.0156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02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51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702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89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090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285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483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680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880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8.08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8.2804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85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608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806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999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201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39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59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797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996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8.195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8.3980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96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64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852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05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253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45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660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86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8.064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8.264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8.4671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14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64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829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02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21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415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628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837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8.044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8.25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8.4581 </w:t>
            </w:r>
          </w:p>
        </w:tc>
      </w:tr>
      <w:tr w:rsidR="00C375D4" w:rsidRPr="00C375D4" w:rsidTr="00C761D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93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62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806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998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175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363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569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76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99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8.20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8.4281 </w:t>
            </w:r>
          </w:p>
        </w:tc>
      </w:tr>
      <w:tr w:rsidR="00C375D4" w:rsidRPr="00C375D4" w:rsidTr="007D1EEC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87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57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754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941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104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28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474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683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88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8.10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8.3406 </w:t>
            </w:r>
          </w:p>
        </w:tc>
      </w:tr>
      <w:tr w:rsidR="00C375D4" w:rsidRPr="00C375D4" w:rsidTr="007D1EEC">
        <w:tc>
          <w:tcPr>
            <w:tcW w:w="128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8731 </w:t>
            </w:r>
          </w:p>
        </w:tc>
        <w:tc>
          <w:tcPr>
            <w:tcW w:w="128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4620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6294 </w:t>
            </w:r>
          </w:p>
        </w:tc>
        <w:tc>
          <w:tcPr>
            <w:tcW w:w="128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8285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6.9657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1346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3198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5221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7093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7.9304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58.1662 </w:t>
            </w:r>
          </w:p>
        </w:tc>
      </w:tr>
    </w:tbl>
    <w:p w:rsidR="00F304A5" w:rsidRPr="00C375D4" w:rsidRDefault="00F304A5" w:rsidP="005F4984">
      <w:pPr>
        <w:rPr>
          <w:b/>
          <w:bCs/>
        </w:rPr>
      </w:pPr>
      <w:r w:rsidRPr="00C375D4">
        <w:rPr>
          <w:b/>
          <w:bCs/>
        </w:rPr>
        <w:t>The expanded uncertainties are</w:t>
      </w:r>
      <w:r w:rsidRPr="00C375D4">
        <w:rPr>
          <w:b/>
        </w:rPr>
        <w:t xml:space="preserve"> </w:t>
      </w:r>
      <w:r w:rsidRPr="00C375D4">
        <w:rPr>
          <w:b/>
          <w:i/>
        </w:rPr>
        <w:t>u</w:t>
      </w:r>
      <w:r w:rsidRPr="00C375D4">
        <w:rPr>
          <w:b/>
        </w:rPr>
        <w:t>(</w:t>
      </w:r>
      <w:r w:rsidRPr="00C375D4">
        <w:rPr>
          <w:b/>
          <w:i/>
        </w:rPr>
        <w:t>x</w:t>
      </w:r>
      <w:r w:rsidRPr="00C375D4">
        <w:rPr>
          <w:b/>
          <w:vertAlign w:val="subscript"/>
        </w:rPr>
        <w:t>1</w:t>
      </w:r>
      <w:r w:rsidRPr="00C375D4">
        <w:rPr>
          <w:b/>
        </w:rPr>
        <w:t>) = 1·10</w:t>
      </w:r>
      <w:r w:rsidRPr="00C375D4">
        <w:rPr>
          <w:b/>
          <w:vertAlign w:val="superscript"/>
        </w:rPr>
        <w:t>-4</w:t>
      </w:r>
      <w:r w:rsidRPr="00C375D4">
        <w:rPr>
          <w:b/>
        </w:rPr>
        <w:t xml:space="preserve">, </w:t>
      </w:r>
      <w:r w:rsidRPr="00C375D4">
        <w:rPr>
          <w:b/>
          <w:i/>
        </w:rPr>
        <w:t>u</w:t>
      </w:r>
      <w:r w:rsidRPr="00C375D4">
        <w:rPr>
          <w:b/>
        </w:rPr>
        <w:t>(</w:t>
      </w:r>
      <w:proofErr w:type="spellStart"/>
      <w:r w:rsidRPr="00C375D4">
        <w:rPr>
          <w:b/>
          <w:i/>
        </w:rPr>
        <w:t>V</w:t>
      </w:r>
      <w:r w:rsidRPr="00C375D4">
        <w:rPr>
          <w:b/>
          <w:vertAlign w:val="subscript"/>
        </w:rPr>
        <w:t>m</w:t>
      </w:r>
      <w:r w:rsidRPr="00C375D4">
        <w:rPr>
          <w:b/>
          <w:vertAlign w:val="superscript"/>
        </w:rPr>
        <w:t>E</w:t>
      </w:r>
      <w:proofErr w:type="spellEnd"/>
      <w:r w:rsidRPr="00C375D4">
        <w:rPr>
          <w:b/>
        </w:rPr>
        <w:t>) = 6·10</w:t>
      </w:r>
      <w:r w:rsidRPr="00C375D4">
        <w:rPr>
          <w:b/>
          <w:vertAlign w:val="superscript"/>
        </w:rPr>
        <w:t>-3</w:t>
      </w:r>
      <w:r w:rsidRPr="00C375D4">
        <w:rPr>
          <w:b/>
        </w:rPr>
        <w:t xml:space="preserve"> cm</w:t>
      </w:r>
      <w:r w:rsidRPr="00C375D4">
        <w:rPr>
          <w:b/>
          <w:vertAlign w:val="superscript"/>
        </w:rPr>
        <w:t>3</w:t>
      </w:r>
      <w:r w:rsidRPr="00C375D4">
        <w:rPr>
          <w:b/>
        </w:rPr>
        <w:t>·mol</w:t>
      </w:r>
      <w:r w:rsidRPr="00C375D4">
        <w:rPr>
          <w:b/>
          <w:vertAlign w:val="superscript"/>
        </w:rPr>
        <w:t>-1</w:t>
      </w:r>
      <w:r w:rsidRPr="00C375D4">
        <w:rPr>
          <w:b/>
        </w:rPr>
        <w:t xml:space="preserve">, </w:t>
      </w:r>
      <w:r w:rsidRPr="00C375D4">
        <w:rPr>
          <w:b/>
          <w:i/>
        </w:rPr>
        <w:t>u</w:t>
      </w:r>
      <w:r w:rsidRPr="00C375D4">
        <w:rPr>
          <w:b/>
        </w:rPr>
        <w:t>(</w:t>
      </w:r>
      <w:proofErr w:type="spellStart"/>
      <w:r w:rsidRPr="00C375D4">
        <w:rPr>
          <w:b/>
          <w:i/>
          <w:iCs/>
        </w:rPr>
        <w:t>V</w:t>
      </w:r>
      <w:r w:rsidRPr="00C375D4">
        <w:rPr>
          <w:b/>
          <w:iCs/>
          <w:vertAlign w:val="subscript"/>
        </w:rPr>
        <w:t>Ф,i</w:t>
      </w:r>
      <w:proofErr w:type="spellEnd"/>
      <w:r w:rsidRPr="00C375D4">
        <w:rPr>
          <w:b/>
        </w:rPr>
        <w:t>) = 3·10</w:t>
      </w:r>
      <w:r w:rsidRPr="00C375D4">
        <w:rPr>
          <w:b/>
          <w:vertAlign w:val="superscript"/>
        </w:rPr>
        <w:t>-3</w:t>
      </w:r>
      <w:r w:rsidRPr="00C375D4">
        <w:rPr>
          <w:b/>
        </w:rPr>
        <w:t xml:space="preserve"> cm</w:t>
      </w:r>
      <w:r w:rsidRPr="00C375D4">
        <w:rPr>
          <w:b/>
          <w:vertAlign w:val="superscript"/>
        </w:rPr>
        <w:t>3</w:t>
      </w:r>
      <w:r w:rsidRPr="00C375D4">
        <w:rPr>
          <w:b/>
        </w:rPr>
        <w:t>·mol</w:t>
      </w:r>
      <w:r w:rsidRPr="00C375D4">
        <w:rPr>
          <w:b/>
          <w:vertAlign w:val="superscript"/>
        </w:rPr>
        <w:t>-1</w:t>
      </w:r>
      <w:r w:rsidRPr="00C375D4">
        <w:rPr>
          <w:b/>
        </w:rPr>
        <w:t xml:space="preserve">, </w:t>
      </w:r>
      <w:r w:rsidRPr="00C375D4">
        <w:rPr>
          <w:b/>
          <w:i/>
        </w:rPr>
        <w:t>u</w:t>
      </w:r>
      <w:r w:rsidRPr="00C375D4">
        <w:rPr>
          <w:b/>
        </w:rPr>
        <w:t>(</w:t>
      </w:r>
      <w:proofErr w:type="spellStart"/>
      <w:r w:rsidRPr="00C375D4">
        <w:rPr>
          <w:b/>
          <w:i/>
        </w:rPr>
        <w:t>T</w:t>
      </w:r>
      <w:r w:rsidRPr="00C375D4">
        <w:rPr>
          <w:b/>
          <w:vertAlign w:val="subscript"/>
        </w:rPr>
        <w:t>ρ,n</w:t>
      </w:r>
      <w:proofErr w:type="spellEnd"/>
      <w:r w:rsidRPr="00C375D4">
        <w:rPr>
          <w:b/>
        </w:rPr>
        <w:t xml:space="preserve">) = </w:t>
      </w:r>
      <w:r w:rsidRPr="00C375D4">
        <w:rPr>
          <w:b/>
          <w:bCs/>
        </w:rPr>
        <w:t xml:space="preserve">± </w:t>
      </w:r>
      <w:r w:rsidRPr="00C375D4">
        <w:rPr>
          <w:b/>
        </w:rPr>
        <w:t xml:space="preserve">0.03 K, </w:t>
      </w:r>
      <w:r w:rsidRPr="00C375D4">
        <w:rPr>
          <w:b/>
          <w:i/>
        </w:rPr>
        <w:t>u</w:t>
      </w:r>
      <w:r w:rsidRPr="00C375D4">
        <w:rPr>
          <w:b/>
        </w:rPr>
        <w:t>(</w:t>
      </w:r>
      <w:proofErr w:type="spellStart"/>
      <w:r w:rsidRPr="00C375D4">
        <w:rPr>
          <w:b/>
          <w:i/>
        </w:rPr>
        <w:t>T</w:t>
      </w:r>
      <w:r w:rsidRPr="00C375D4">
        <w:rPr>
          <w:b/>
          <w:vertAlign w:val="subscript"/>
        </w:rPr>
        <w:t>η</w:t>
      </w:r>
      <w:proofErr w:type="spellEnd"/>
      <w:r w:rsidRPr="00C375D4">
        <w:rPr>
          <w:b/>
        </w:rPr>
        <w:t xml:space="preserve">) = </w:t>
      </w:r>
      <w:r w:rsidRPr="00C375D4">
        <w:rPr>
          <w:b/>
          <w:bCs/>
        </w:rPr>
        <w:t xml:space="preserve">± </w:t>
      </w:r>
      <w:r w:rsidRPr="00C375D4">
        <w:rPr>
          <w:b/>
        </w:rPr>
        <w:t xml:space="preserve">0.05 K </w:t>
      </w:r>
      <w:r w:rsidRPr="00C375D4">
        <w:rPr>
          <w:b/>
          <w:bCs/>
        </w:rPr>
        <w:t xml:space="preserve">and </w:t>
      </w:r>
      <w:r w:rsidRPr="00C375D4">
        <w:rPr>
          <w:b/>
          <w:bCs/>
          <w:i/>
        </w:rPr>
        <w:t>u</w:t>
      </w:r>
      <w:r w:rsidRPr="00C375D4">
        <w:rPr>
          <w:b/>
          <w:bCs/>
        </w:rPr>
        <w:t>(</w:t>
      </w:r>
      <w:proofErr w:type="spellStart"/>
      <w:r w:rsidRPr="00C375D4">
        <w:rPr>
          <w:b/>
          <w:bCs/>
          <w:i/>
        </w:rPr>
        <w:t>p</w:t>
      </w:r>
      <w:r w:rsidRPr="00C375D4">
        <w:rPr>
          <w:b/>
          <w:bCs/>
          <w:vertAlign w:val="superscript"/>
        </w:rPr>
        <w:t>o</w:t>
      </w:r>
      <w:proofErr w:type="spellEnd"/>
      <w:r w:rsidRPr="00C375D4">
        <w:rPr>
          <w:b/>
          <w:bCs/>
        </w:rPr>
        <w:t>) = 0.1 MPa (0.68 level of confidence).</w:t>
      </w:r>
    </w:p>
    <w:p w:rsidR="00F304A5" w:rsidRPr="00C375D4" w:rsidRDefault="00F304A5" w:rsidP="00113E6C">
      <w:pPr>
        <w:rPr>
          <w:b/>
          <w:bCs/>
        </w:rPr>
      </w:pPr>
      <w:r w:rsidRPr="00C375D4">
        <w:rPr>
          <w:b/>
          <w:bCs/>
        </w:rPr>
        <w:br w:type="page"/>
      </w:r>
      <w:r w:rsidRPr="00C375D4">
        <w:rPr>
          <w:b/>
          <w:szCs w:val="21"/>
        </w:rPr>
        <w:lastRenderedPageBreak/>
        <w:t>Table S</w:t>
      </w:r>
      <w:r w:rsidR="00B33BDB" w:rsidRPr="00C375D4">
        <w:rPr>
          <w:rFonts w:hint="eastAsia"/>
          <w:b/>
          <w:szCs w:val="21"/>
        </w:rPr>
        <w:t>5</w:t>
      </w:r>
      <w:r w:rsidRPr="00C375D4">
        <w:rPr>
          <w:szCs w:val="21"/>
        </w:rPr>
        <w:t xml:space="preserve"> The deviati</w:t>
      </w:r>
      <w:r w:rsidRPr="00C375D4">
        <w:rPr>
          <w:bCs/>
          <w:kern w:val="0"/>
          <w:szCs w:val="21"/>
        </w:rPr>
        <w:t>on in refractive i</w:t>
      </w:r>
      <w:r w:rsidRPr="00C375D4">
        <w:rPr>
          <w:szCs w:val="21"/>
        </w:rPr>
        <w:t xml:space="preserve">ndex </w:t>
      </w:r>
      <w:proofErr w:type="spellStart"/>
      <w:r w:rsidRPr="00C375D4">
        <w:rPr>
          <w:bCs/>
          <w:kern w:val="0"/>
          <w:szCs w:val="21"/>
        </w:rPr>
        <w:t>Δ</w:t>
      </w:r>
      <w:r w:rsidRPr="00C375D4">
        <w:rPr>
          <w:bCs/>
          <w:i/>
          <w:iCs/>
          <w:kern w:val="0"/>
          <w:szCs w:val="21"/>
        </w:rPr>
        <w:t>n</w:t>
      </w:r>
      <w:r w:rsidRPr="00C375D4">
        <w:rPr>
          <w:bCs/>
          <w:kern w:val="0"/>
          <w:szCs w:val="21"/>
          <w:vertAlign w:val="subscript"/>
        </w:rPr>
        <w:t>D</w:t>
      </w:r>
      <w:proofErr w:type="spellEnd"/>
      <w:r w:rsidRPr="00C375D4">
        <w:rPr>
          <w:bCs/>
          <w:kern w:val="0"/>
          <w:szCs w:val="21"/>
          <w:vertAlign w:val="subscript"/>
        </w:rPr>
        <w:t>,</w:t>
      </w:r>
      <w:r w:rsidRPr="00C375D4">
        <w:rPr>
          <w:bCs/>
          <w:kern w:val="0"/>
          <w:szCs w:val="21"/>
        </w:rPr>
        <w:t xml:space="preserve"> </w:t>
      </w:r>
      <w:r w:rsidRPr="00C375D4">
        <w:rPr>
          <w:szCs w:val="21"/>
        </w:rPr>
        <w:t>for the f</w:t>
      </w:r>
      <w:r w:rsidR="006F2E07" w:rsidRPr="00C375D4">
        <w:rPr>
          <w:rFonts w:hint="eastAsia"/>
          <w:szCs w:val="21"/>
        </w:rPr>
        <w:t>our</w:t>
      </w:r>
      <w:r w:rsidRPr="00C375D4">
        <w:rPr>
          <w:szCs w:val="21"/>
        </w:rPr>
        <w:t xml:space="preserve"> binary mixtures {([C</w:t>
      </w:r>
      <w:r w:rsidRPr="00C375D4">
        <w:rPr>
          <w:szCs w:val="21"/>
          <w:vertAlign w:val="subscript"/>
        </w:rPr>
        <w:t>6</w:t>
      </w:r>
      <w:r w:rsidRPr="00C375D4">
        <w:rPr>
          <w:szCs w:val="21"/>
        </w:rPr>
        <w:t>mim</w:t>
      </w:r>
      <w:proofErr w:type="gramStart"/>
      <w:r w:rsidRPr="00C375D4">
        <w:rPr>
          <w:szCs w:val="21"/>
        </w:rPr>
        <w:t>]Br</w:t>
      </w:r>
      <w:proofErr w:type="gramEnd"/>
      <w:r w:rsidRPr="00C375D4">
        <w:rPr>
          <w:szCs w:val="21"/>
        </w:rPr>
        <w:t xml:space="preserve"> + EG), ([C</w:t>
      </w:r>
      <w:r w:rsidRPr="00C375D4">
        <w:rPr>
          <w:szCs w:val="21"/>
          <w:vertAlign w:val="subscript"/>
        </w:rPr>
        <w:t>8</w:t>
      </w:r>
      <w:r w:rsidRPr="00C375D4">
        <w:rPr>
          <w:szCs w:val="21"/>
        </w:rPr>
        <w:t>mim]Br + EG), ([C</w:t>
      </w:r>
      <w:r w:rsidRPr="00C375D4">
        <w:rPr>
          <w:szCs w:val="21"/>
          <w:vertAlign w:val="subscript"/>
        </w:rPr>
        <w:t>6</w:t>
      </w:r>
      <w:r w:rsidRPr="00C375D4">
        <w:rPr>
          <w:szCs w:val="21"/>
        </w:rPr>
        <w:t>mim]Cl + EG), ([C</w:t>
      </w:r>
      <w:r w:rsidRPr="00C375D4">
        <w:rPr>
          <w:szCs w:val="21"/>
          <w:vertAlign w:val="subscript"/>
        </w:rPr>
        <w:t>8</w:t>
      </w:r>
      <w:r w:rsidRPr="00C375D4">
        <w:rPr>
          <w:szCs w:val="21"/>
        </w:rPr>
        <w:t xml:space="preserve">mim]Cl + EG)} at </w:t>
      </w:r>
      <w:r w:rsidRPr="00C375D4">
        <w:rPr>
          <w:i/>
          <w:szCs w:val="21"/>
        </w:rPr>
        <w:t>T</w:t>
      </w:r>
      <w:r w:rsidRPr="00C375D4">
        <w:rPr>
          <w:szCs w:val="21"/>
        </w:rPr>
        <w:t xml:space="preserve"> = (288.15 to 333.15) K and atmospheric pressure (0.1 MPa).</w:t>
      </w:r>
    </w:p>
    <w:tbl>
      <w:tblPr>
        <w:tblW w:w="14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88"/>
        <w:gridCol w:w="1288"/>
        <w:gridCol w:w="1288"/>
        <w:gridCol w:w="1289"/>
        <w:gridCol w:w="1289"/>
        <w:gridCol w:w="1289"/>
        <w:gridCol w:w="1289"/>
        <w:gridCol w:w="1289"/>
        <w:gridCol w:w="1289"/>
        <w:gridCol w:w="1289"/>
        <w:gridCol w:w="1289"/>
      </w:tblGrid>
      <w:tr w:rsidR="00C375D4" w:rsidRPr="00C375D4" w:rsidTr="000669AE">
        <w:tc>
          <w:tcPr>
            <w:tcW w:w="1288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F304A5" w:rsidRPr="00C375D4" w:rsidRDefault="00F304A5" w:rsidP="00C65E22">
            <w:pPr>
              <w:jc w:val="center"/>
              <w:rPr>
                <w:bCs/>
              </w:rPr>
            </w:pPr>
            <w:r w:rsidRPr="00C375D4">
              <w:rPr>
                <w:bCs/>
                <w:i/>
              </w:rPr>
              <w:t>x</w:t>
            </w:r>
            <w:r w:rsidRPr="00C375D4">
              <w:rPr>
                <w:bCs/>
                <w:vertAlign w:val="subscript"/>
              </w:rPr>
              <w:t>1</w:t>
            </w:r>
          </w:p>
        </w:tc>
        <w:tc>
          <w:tcPr>
            <w:tcW w:w="1288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65E22">
            <w:pPr>
              <w:jc w:val="center"/>
            </w:pPr>
            <w:r w:rsidRPr="00C375D4">
              <w:t>288.15 K</w:t>
            </w:r>
          </w:p>
        </w:tc>
        <w:tc>
          <w:tcPr>
            <w:tcW w:w="1288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65E22">
            <w:pPr>
              <w:jc w:val="center"/>
            </w:pPr>
            <w:r w:rsidRPr="00C375D4">
              <w:t>293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65E22">
            <w:pPr>
              <w:jc w:val="center"/>
            </w:pPr>
            <w:r w:rsidRPr="00C375D4">
              <w:t>298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65E22">
            <w:pPr>
              <w:jc w:val="center"/>
            </w:pPr>
            <w:r w:rsidRPr="00C375D4">
              <w:t>303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65E22">
            <w:pPr>
              <w:jc w:val="center"/>
            </w:pPr>
            <w:r w:rsidRPr="00C375D4">
              <w:t>308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65E22">
            <w:pPr>
              <w:jc w:val="center"/>
            </w:pPr>
            <w:r w:rsidRPr="00C375D4">
              <w:t>313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65E22">
            <w:pPr>
              <w:jc w:val="center"/>
            </w:pPr>
            <w:r w:rsidRPr="00C375D4">
              <w:t>318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65E22">
            <w:pPr>
              <w:jc w:val="center"/>
            </w:pPr>
            <w:r w:rsidRPr="00C375D4">
              <w:t>323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65E22">
            <w:pPr>
              <w:jc w:val="center"/>
            </w:pPr>
            <w:r w:rsidRPr="00C375D4">
              <w:t>328.15 K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C65E22">
            <w:pPr>
              <w:jc w:val="center"/>
            </w:pPr>
            <w:r w:rsidRPr="00C375D4">
              <w:t>333.15 K</w:t>
            </w:r>
          </w:p>
        </w:tc>
      </w:tr>
      <w:tr w:rsidR="00C375D4" w:rsidRPr="00C375D4" w:rsidTr="000669AE">
        <w:tc>
          <w:tcPr>
            <w:tcW w:w="14176" w:type="dxa"/>
            <w:gridSpan w:val="11"/>
            <w:tcBorders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</w:pPr>
            <w:proofErr w:type="spellStart"/>
            <w:r w:rsidRPr="00C375D4">
              <w:rPr>
                <w:bCs/>
                <w:kern w:val="0"/>
                <w:szCs w:val="21"/>
              </w:rPr>
              <w:t>Δ</w:t>
            </w:r>
            <w:r w:rsidRPr="00C375D4">
              <w:rPr>
                <w:bCs/>
                <w:i/>
                <w:iCs/>
                <w:kern w:val="0"/>
                <w:szCs w:val="21"/>
              </w:rPr>
              <w:t>n</w:t>
            </w:r>
            <w:r w:rsidRPr="00C375D4">
              <w:rPr>
                <w:bCs/>
                <w:kern w:val="0"/>
                <w:szCs w:val="21"/>
                <w:vertAlign w:val="subscript"/>
              </w:rPr>
              <w:t>D</w:t>
            </w:r>
            <w:proofErr w:type="spellEnd"/>
            <w:r w:rsidRPr="00C375D4">
              <w:t>/</w:t>
            </w:r>
            <w:r w:rsidRPr="00C375D4">
              <w:rPr>
                <w:iCs/>
              </w:rPr>
              <w:t>{[C</w:t>
            </w:r>
            <w:r w:rsidRPr="00C375D4">
              <w:rPr>
                <w:iCs/>
                <w:vertAlign w:val="subscript"/>
              </w:rPr>
              <w:t>6</w:t>
            </w:r>
            <w:r w:rsidRPr="00C375D4">
              <w:rPr>
                <w:iCs/>
              </w:rPr>
              <w:t>mim]Br + EG}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65E22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000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65E22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65E22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65E22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65E22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65E22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65E22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65E22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65E22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65E22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65E22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049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9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8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8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8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8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8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8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9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93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101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8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1487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6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2006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2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2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2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2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2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2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2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2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2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1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2984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4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4023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4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7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4869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4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4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44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5888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9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7039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7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7631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3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3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3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1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0.8755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8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8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8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8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8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8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7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7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8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87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>1.0000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4E73A9">
            <w:pPr>
              <w:jc w:val="center"/>
            </w:pPr>
            <w:proofErr w:type="spellStart"/>
            <w:r w:rsidRPr="00C375D4">
              <w:rPr>
                <w:bCs/>
                <w:kern w:val="0"/>
                <w:szCs w:val="21"/>
              </w:rPr>
              <w:t>Δ</w:t>
            </w:r>
            <w:r w:rsidRPr="00C375D4">
              <w:rPr>
                <w:bCs/>
                <w:i/>
                <w:iCs/>
                <w:kern w:val="0"/>
                <w:szCs w:val="21"/>
              </w:rPr>
              <w:t>n</w:t>
            </w:r>
            <w:r w:rsidRPr="00C375D4">
              <w:rPr>
                <w:bCs/>
                <w:kern w:val="0"/>
                <w:szCs w:val="21"/>
                <w:vertAlign w:val="subscript"/>
              </w:rPr>
              <w:t>D</w:t>
            </w:r>
            <w:proofErr w:type="spellEnd"/>
            <w:r w:rsidRPr="00C375D4">
              <w:rPr>
                <w:iCs/>
              </w:rPr>
              <w:t>/{[C</w:t>
            </w:r>
            <w:r w:rsidRPr="00C375D4">
              <w:rPr>
                <w:iCs/>
                <w:vertAlign w:val="subscript"/>
              </w:rPr>
              <w:t>8</w:t>
            </w:r>
            <w:r w:rsidRPr="00C375D4">
              <w:rPr>
                <w:iCs/>
              </w:rPr>
              <w:t>mim]Br + EG}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050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9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9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9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1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102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3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150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9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199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2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291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6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6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66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400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6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6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5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62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498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4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42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594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7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693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6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788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7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0.896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4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  <w:szCs w:val="24"/>
              </w:rPr>
            </w:pPr>
            <w:r w:rsidRPr="00C375D4">
              <w:rPr>
                <w:bCs/>
              </w:rPr>
              <w:t xml:space="preserve">1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</w:rPr>
            </w:pPr>
            <w:proofErr w:type="spellStart"/>
            <w:r w:rsidRPr="00C375D4">
              <w:rPr>
                <w:bCs/>
                <w:kern w:val="0"/>
                <w:szCs w:val="21"/>
              </w:rPr>
              <w:t>Δ</w:t>
            </w:r>
            <w:r w:rsidRPr="00C375D4">
              <w:rPr>
                <w:bCs/>
                <w:i/>
                <w:iCs/>
                <w:kern w:val="0"/>
                <w:szCs w:val="21"/>
              </w:rPr>
              <w:t>n</w:t>
            </w:r>
            <w:r w:rsidRPr="00C375D4">
              <w:rPr>
                <w:bCs/>
                <w:kern w:val="0"/>
                <w:szCs w:val="21"/>
                <w:vertAlign w:val="subscript"/>
              </w:rPr>
              <w:t>D</w:t>
            </w:r>
            <w:proofErr w:type="spellEnd"/>
            <w:r w:rsidRPr="00C375D4">
              <w:rPr>
                <w:iCs/>
              </w:rPr>
              <w:t>/{[C</w:t>
            </w:r>
            <w:r w:rsidRPr="00C375D4">
              <w:rPr>
                <w:iCs/>
                <w:vertAlign w:val="subscript"/>
              </w:rPr>
              <w:t>6</w:t>
            </w:r>
            <w:r w:rsidRPr="00C375D4">
              <w:rPr>
                <w:iCs/>
              </w:rPr>
              <w:t>mim]Cl + EG}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52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8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lastRenderedPageBreak/>
              <w:t xml:space="preserve">0.099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1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1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1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1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1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1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15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5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8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01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1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97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0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99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6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99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5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96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5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934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3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3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3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0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94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2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8937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5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5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5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53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</w:tr>
      <w:tr w:rsidR="00C375D4" w:rsidRPr="00C375D4" w:rsidTr="00C761DE">
        <w:tc>
          <w:tcPr>
            <w:tcW w:w="14176" w:type="dxa"/>
            <w:gridSpan w:val="11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bCs/>
              </w:rPr>
            </w:pPr>
            <w:proofErr w:type="spellStart"/>
            <w:r w:rsidRPr="00C375D4">
              <w:rPr>
                <w:bCs/>
                <w:kern w:val="0"/>
                <w:szCs w:val="21"/>
              </w:rPr>
              <w:t>Δ</w:t>
            </w:r>
            <w:r w:rsidRPr="00C375D4">
              <w:rPr>
                <w:bCs/>
                <w:i/>
                <w:iCs/>
                <w:kern w:val="0"/>
                <w:szCs w:val="21"/>
              </w:rPr>
              <w:t>n</w:t>
            </w:r>
            <w:r w:rsidRPr="00C375D4">
              <w:rPr>
                <w:bCs/>
                <w:kern w:val="0"/>
                <w:szCs w:val="21"/>
                <w:vertAlign w:val="subscript"/>
              </w:rPr>
              <w:t>D</w:t>
            </w:r>
            <w:proofErr w:type="spellEnd"/>
            <w:r w:rsidRPr="00C375D4">
              <w:rPr>
                <w:iCs/>
              </w:rPr>
              <w:t>/{[C</w:t>
            </w:r>
            <w:r w:rsidRPr="00C375D4">
              <w:rPr>
                <w:iCs/>
                <w:vertAlign w:val="subscript"/>
              </w:rPr>
              <w:t>8</w:t>
            </w:r>
            <w:r w:rsidRPr="00C375D4">
              <w:rPr>
                <w:iCs/>
              </w:rPr>
              <w:t>mim]Cl + EG}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49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7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7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7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7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7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7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7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73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98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5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1499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9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01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8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8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8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8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8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8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83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8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8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85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02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7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85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10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9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8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6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96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8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7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6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14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6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4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5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6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7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935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1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872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3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2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2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0.873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1 </w: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0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1 </w:t>
            </w:r>
          </w:p>
        </w:tc>
        <w:tc>
          <w:tcPr>
            <w:tcW w:w="12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62 </w:t>
            </w:r>
          </w:p>
        </w:tc>
      </w:tr>
      <w:tr w:rsidR="00C375D4" w:rsidRPr="00C375D4" w:rsidTr="000669AE">
        <w:tc>
          <w:tcPr>
            <w:tcW w:w="128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C761DE">
            <w:pPr>
              <w:jc w:val="center"/>
              <w:rPr>
                <w:sz w:val="24"/>
                <w:szCs w:val="24"/>
              </w:rPr>
            </w:pPr>
            <w:r w:rsidRPr="00C375D4">
              <w:t xml:space="preserve">1.0000 </w:t>
            </w:r>
          </w:p>
        </w:tc>
        <w:tc>
          <w:tcPr>
            <w:tcW w:w="128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00 </w:t>
            </w:r>
          </w:p>
        </w:tc>
      </w:tr>
    </w:tbl>
    <w:p w:rsidR="006F2E07" w:rsidRPr="00C375D4" w:rsidRDefault="006F2E07" w:rsidP="00D066DE">
      <w:pPr>
        <w:rPr>
          <w:b/>
          <w:szCs w:val="21"/>
        </w:rPr>
        <w:sectPr w:rsidR="006F2E07" w:rsidRPr="00C375D4" w:rsidSect="006F2E07">
          <w:pgSz w:w="16838" w:h="11906" w:orient="landscape"/>
          <w:pgMar w:top="1797" w:right="1440" w:bottom="1797" w:left="1440" w:header="851" w:footer="992" w:gutter="0"/>
          <w:cols w:space="720"/>
          <w:docGrid w:linePitch="312"/>
        </w:sectPr>
      </w:pPr>
    </w:p>
    <w:p w:rsidR="00F304A5" w:rsidRPr="00C375D4" w:rsidRDefault="00F304A5" w:rsidP="00D066DE">
      <w:pPr>
        <w:rPr>
          <w:szCs w:val="21"/>
        </w:rPr>
      </w:pPr>
      <w:r w:rsidRPr="00C375D4">
        <w:rPr>
          <w:b/>
          <w:szCs w:val="21"/>
        </w:rPr>
        <w:lastRenderedPageBreak/>
        <w:t>Table S</w:t>
      </w:r>
      <w:r w:rsidR="00B33BDB" w:rsidRPr="00C375D4">
        <w:rPr>
          <w:rFonts w:hint="eastAsia"/>
          <w:b/>
          <w:szCs w:val="21"/>
        </w:rPr>
        <w:t>6</w:t>
      </w:r>
      <w:r w:rsidRPr="00C375D4">
        <w:rPr>
          <w:szCs w:val="21"/>
        </w:rPr>
        <w:t xml:space="preserve"> Parameters </w:t>
      </w:r>
      <w:r w:rsidRPr="00C375D4">
        <w:rPr>
          <w:i/>
          <w:szCs w:val="21"/>
        </w:rPr>
        <w:t>A</w:t>
      </w:r>
      <w:r w:rsidRPr="00C375D4">
        <w:rPr>
          <w:szCs w:val="21"/>
          <w:vertAlign w:val="subscript"/>
        </w:rPr>
        <w:t>0</w:t>
      </w:r>
      <w:r w:rsidRPr="00C375D4">
        <w:rPr>
          <w:szCs w:val="21"/>
        </w:rPr>
        <w:t xml:space="preserve">, </w:t>
      </w:r>
      <w:r w:rsidRPr="00C375D4">
        <w:rPr>
          <w:i/>
          <w:szCs w:val="21"/>
        </w:rPr>
        <w:t>A</w:t>
      </w:r>
      <w:r w:rsidRPr="00C375D4">
        <w:rPr>
          <w:szCs w:val="21"/>
          <w:vertAlign w:val="subscript"/>
        </w:rPr>
        <w:t>1</w:t>
      </w:r>
      <w:r w:rsidRPr="00C375D4">
        <w:rPr>
          <w:szCs w:val="21"/>
        </w:rPr>
        <w:t xml:space="preserve">, </w:t>
      </w:r>
      <w:r w:rsidRPr="00C375D4">
        <w:rPr>
          <w:i/>
          <w:szCs w:val="21"/>
        </w:rPr>
        <w:t>A</w:t>
      </w:r>
      <w:r w:rsidRPr="00C375D4">
        <w:rPr>
          <w:szCs w:val="21"/>
          <w:vertAlign w:val="subscript"/>
        </w:rPr>
        <w:t>2</w:t>
      </w:r>
      <w:r w:rsidRPr="00C375D4">
        <w:rPr>
          <w:szCs w:val="21"/>
        </w:rPr>
        <w:t xml:space="preserve">, </w:t>
      </w:r>
      <w:r w:rsidRPr="00C375D4">
        <w:rPr>
          <w:i/>
          <w:szCs w:val="21"/>
        </w:rPr>
        <w:t>A</w:t>
      </w:r>
      <w:r w:rsidRPr="00C375D4">
        <w:rPr>
          <w:szCs w:val="21"/>
          <w:vertAlign w:val="subscript"/>
        </w:rPr>
        <w:t>3</w:t>
      </w:r>
      <w:r w:rsidRPr="00C375D4">
        <w:rPr>
          <w:szCs w:val="21"/>
        </w:rPr>
        <w:t xml:space="preserve"> of Redlich–</w:t>
      </w:r>
      <w:proofErr w:type="spellStart"/>
      <w:r w:rsidRPr="00C375D4">
        <w:rPr>
          <w:szCs w:val="21"/>
        </w:rPr>
        <w:t>Kister</w:t>
      </w:r>
      <w:proofErr w:type="spellEnd"/>
      <w:r w:rsidRPr="00C375D4">
        <w:rPr>
          <w:szCs w:val="21"/>
        </w:rPr>
        <w:t xml:space="preserve"> </w:t>
      </w:r>
      <w:proofErr w:type="spellStart"/>
      <w:r w:rsidRPr="00C375D4">
        <w:rPr>
          <w:szCs w:val="21"/>
        </w:rPr>
        <w:t>equationequation</w:t>
      </w:r>
      <w:proofErr w:type="spellEnd"/>
      <w:r w:rsidRPr="00C375D4">
        <w:rPr>
          <w:szCs w:val="21"/>
        </w:rPr>
        <w:t xml:space="preserve"> (</w:t>
      </w:r>
      <w:r w:rsidR="000B0370" w:rsidRPr="00C375D4">
        <w:rPr>
          <w:rFonts w:hint="eastAsia"/>
          <w:szCs w:val="21"/>
        </w:rPr>
        <w:t>8</w:t>
      </w:r>
      <w:r w:rsidRPr="00C375D4">
        <w:rPr>
          <w:szCs w:val="21"/>
        </w:rPr>
        <w:t>) and the corresponding root-mean-square deviations (</w:t>
      </w:r>
      <w:r w:rsidRPr="00C375D4">
        <w:rPr>
          <w:i/>
        </w:rPr>
        <w:t>σ</w:t>
      </w:r>
      <w:r w:rsidRPr="00C375D4">
        <w:rPr>
          <w:szCs w:val="21"/>
        </w:rPr>
        <w:t>) for the f</w:t>
      </w:r>
      <w:r w:rsidR="006F2E07" w:rsidRPr="00C375D4">
        <w:rPr>
          <w:rFonts w:hint="eastAsia"/>
          <w:szCs w:val="21"/>
        </w:rPr>
        <w:t>our</w:t>
      </w:r>
      <w:r w:rsidRPr="00C375D4">
        <w:rPr>
          <w:szCs w:val="21"/>
        </w:rPr>
        <w:t xml:space="preserve"> binary mixtures {([C</w:t>
      </w:r>
      <w:r w:rsidRPr="00C375D4">
        <w:rPr>
          <w:szCs w:val="21"/>
          <w:vertAlign w:val="subscript"/>
        </w:rPr>
        <w:t>6</w:t>
      </w:r>
      <w:r w:rsidRPr="00C375D4">
        <w:rPr>
          <w:szCs w:val="21"/>
        </w:rPr>
        <w:t>mim]Br + EG), ([C</w:t>
      </w:r>
      <w:r w:rsidRPr="00C375D4">
        <w:rPr>
          <w:szCs w:val="21"/>
          <w:vertAlign w:val="subscript"/>
        </w:rPr>
        <w:t>8</w:t>
      </w:r>
      <w:r w:rsidRPr="00C375D4">
        <w:rPr>
          <w:szCs w:val="21"/>
        </w:rPr>
        <w:t>mim]Br + EG), ([C</w:t>
      </w:r>
      <w:r w:rsidRPr="00C375D4">
        <w:rPr>
          <w:szCs w:val="21"/>
          <w:vertAlign w:val="subscript"/>
        </w:rPr>
        <w:t>6</w:t>
      </w:r>
      <w:r w:rsidRPr="00C375D4">
        <w:rPr>
          <w:szCs w:val="21"/>
        </w:rPr>
        <w:t>mim]Cl + EG), ([C</w:t>
      </w:r>
      <w:r w:rsidRPr="00C375D4">
        <w:rPr>
          <w:szCs w:val="21"/>
          <w:vertAlign w:val="subscript"/>
        </w:rPr>
        <w:t>8</w:t>
      </w:r>
      <w:r w:rsidRPr="00C375D4">
        <w:rPr>
          <w:szCs w:val="21"/>
        </w:rPr>
        <w:t>mim]Cl + EG)}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C375D4" w:rsidRPr="00C375D4" w:rsidTr="00693D46">
        <w:trPr>
          <w:jc w:val="center"/>
        </w:trPr>
        <w:tc>
          <w:tcPr>
            <w:tcW w:w="1217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346444">
            <w:pPr>
              <w:jc w:val="center"/>
              <w:rPr>
                <w:highlight w:val="yellow"/>
              </w:rPr>
            </w:pPr>
            <w:r w:rsidRPr="00C375D4">
              <w:t>Function</w:t>
            </w:r>
          </w:p>
        </w:tc>
        <w:tc>
          <w:tcPr>
            <w:tcW w:w="1217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346444">
            <w:pPr>
              <w:jc w:val="center"/>
              <w:rPr>
                <w:highlight w:val="yellow"/>
              </w:rPr>
            </w:pPr>
            <w:r w:rsidRPr="00C375D4">
              <w:rPr>
                <w:i/>
              </w:rPr>
              <w:t>T</w:t>
            </w:r>
            <w:r w:rsidRPr="00C375D4">
              <w:t>/K</w:t>
            </w:r>
          </w:p>
        </w:tc>
        <w:tc>
          <w:tcPr>
            <w:tcW w:w="1217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346444">
            <w:pPr>
              <w:jc w:val="center"/>
              <w:rPr>
                <w:highlight w:val="yellow"/>
              </w:rPr>
            </w:pPr>
            <w:r w:rsidRPr="00C375D4">
              <w:rPr>
                <w:i/>
              </w:rPr>
              <w:t>A</w:t>
            </w:r>
            <w:r w:rsidRPr="00C375D4">
              <w:rPr>
                <w:vertAlign w:val="subscript"/>
              </w:rPr>
              <w:t>0</w:t>
            </w:r>
          </w:p>
        </w:tc>
        <w:tc>
          <w:tcPr>
            <w:tcW w:w="1217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346444">
            <w:pPr>
              <w:jc w:val="center"/>
              <w:rPr>
                <w:highlight w:val="yellow"/>
              </w:rPr>
            </w:pPr>
            <w:r w:rsidRPr="00C375D4">
              <w:rPr>
                <w:i/>
              </w:rPr>
              <w:t>A</w:t>
            </w:r>
            <w:r w:rsidRPr="00C375D4">
              <w:rPr>
                <w:vertAlign w:val="subscript"/>
              </w:rPr>
              <w:t>1</w:t>
            </w:r>
          </w:p>
        </w:tc>
        <w:tc>
          <w:tcPr>
            <w:tcW w:w="1218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346444">
            <w:pPr>
              <w:jc w:val="center"/>
              <w:rPr>
                <w:highlight w:val="yellow"/>
              </w:rPr>
            </w:pPr>
            <w:r w:rsidRPr="00C375D4">
              <w:rPr>
                <w:i/>
              </w:rPr>
              <w:t>A</w:t>
            </w:r>
            <w:r w:rsidRPr="00C375D4">
              <w:rPr>
                <w:vertAlign w:val="subscript"/>
              </w:rPr>
              <w:t>2</w:t>
            </w:r>
          </w:p>
        </w:tc>
        <w:tc>
          <w:tcPr>
            <w:tcW w:w="1218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346444">
            <w:pPr>
              <w:jc w:val="center"/>
              <w:rPr>
                <w:highlight w:val="yellow"/>
              </w:rPr>
            </w:pPr>
            <w:r w:rsidRPr="00C375D4">
              <w:rPr>
                <w:i/>
              </w:rPr>
              <w:t>A</w:t>
            </w:r>
            <w:r w:rsidRPr="00C375D4">
              <w:rPr>
                <w:vertAlign w:val="subscript"/>
              </w:rPr>
              <w:t>3</w:t>
            </w:r>
          </w:p>
        </w:tc>
        <w:tc>
          <w:tcPr>
            <w:tcW w:w="1218" w:type="dxa"/>
            <w:tcBorders>
              <w:top w:val="single" w:sz="12" w:space="0" w:color="auto"/>
              <w:left w:val="nil"/>
              <w:right w:val="nil"/>
            </w:tcBorders>
          </w:tcPr>
          <w:p w:rsidR="00F304A5" w:rsidRPr="00C375D4" w:rsidRDefault="00F304A5" w:rsidP="00346444">
            <w:pPr>
              <w:jc w:val="center"/>
              <w:rPr>
                <w:highlight w:val="yellow"/>
              </w:rPr>
            </w:pPr>
            <w:r w:rsidRPr="00C375D4">
              <w:t>100</w:t>
            </w:r>
            <w:r w:rsidRPr="00C375D4">
              <w:rPr>
                <w:i/>
              </w:rPr>
              <w:t>σ</w:t>
            </w:r>
          </w:p>
        </w:tc>
      </w:tr>
      <w:tr w:rsidR="00C375D4" w:rsidRPr="00C375D4" w:rsidTr="00346444">
        <w:trPr>
          <w:jc w:val="center"/>
        </w:trPr>
        <w:tc>
          <w:tcPr>
            <w:tcW w:w="8522" w:type="dxa"/>
            <w:gridSpan w:val="7"/>
            <w:tcBorders>
              <w:left w:val="nil"/>
              <w:bottom w:val="nil"/>
              <w:right w:val="nil"/>
            </w:tcBorders>
          </w:tcPr>
          <w:p w:rsidR="00F304A5" w:rsidRPr="00C375D4" w:rsidRDefault="00F304A5" w:rsidP="00346444">
            <w:pPr>
              <w:jc w:val="center"/>
            </w:pPr>
            <w:r w:rsidRPr="00C375D4">
              <w:rPr>
                <w:iCs/>
              </w:rPr>
              <w:t>[C</w:t>
            </w:r>
            <w:r w:rsidRPr="00C375D4">
              <w:rPr>
                <w:iCs/>
                <w:vertAlign w:val="subscript"/>
              </w:rPr>
              <w:t>6</w:t>
            </w:r>
            <w:r w:rsidRPr="00C375D4">
              <w:rPr>
                <w:iCs/>
              </w:rPr>
              <w:t>mim]Br + EG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346444">
            <w:pPr>
              <w:jc w:val="center"/>
            </w:pPr>
            <w:bookmarkStart w:id="8" w:name="_Hlk427102744"/>
            <w:proofErr w:type="spellStart"/>
            <w:r w:rsidRPr="00C375D4">
              <w:rPr>
                <w:i/>
              </w:rPr>
              <w:t>V</w:t>
            </w:r>
            <w:r w:rsidRPr="00C375D4">
              <w:rPr>
                <w:vertAlign w:val="subscript"/>
              </w:rPr>
              <w:t>m</w:t>
            </w:r>
            <w:r w:rsidRPr="00C375D4">
              <w:rPr>
                <w:vertAlign w:val="superscript"/>
              </w:rPr>
              <w:t>E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661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558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149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005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310 </w:t>
            </w:r>
          </w:p>
        </w:tc>
      </w:tr>
      <w:bookmarkEnd w:id="8"/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718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597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106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993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69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775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601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83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946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54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812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609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67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908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42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861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580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9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835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00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901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569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119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806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75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933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563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168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811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20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956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583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232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833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45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969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594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276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830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28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984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608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289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831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19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346444">
            <w:pPr>
              <w:jc w:val="center"/>
            </w:pPr>
            <w:proofErr w:type="spellStart"/>
            <w:r w:rsidRPr="00C375D4">
              <w:t>Δ</w:t>
            </w:r>
            <w:r w:rsidRPr="00C375D4">
              <w:rPr>
                <w:i/>
              </w:rPr>
              <w:t>n</w:t>
            </w:r>
            <w:r w:rsidRPr="00C375D4">
              <w:rPr>
                <w:vertAlign w:val="subscript"/>
              </w:rPr>
              <w:t>D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5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6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8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23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7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4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6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8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23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89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4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5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7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22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4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5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7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23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4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48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5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6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22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9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4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4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6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24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1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4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4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6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27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57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5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3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5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29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7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5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3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7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32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2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58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6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42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23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307 </w:t>
            </w:r>
          </w:p>
        </w:tc>
      </w:tr>
      <w:tr w:rsidR="00C375D4" w:rsidRPr="00C375D4" w:rsidTr="00346444">
        <w:trPr>
          <w:jc w:val="center"/>
        </w:trPr>
        <w:tc>
          <w:tcPr>
            <w:tcW w:w="8522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346444">
            <w:pPr>
              <w:jc w:val="center"/>
            </w:pPr>
            <w:r w:rsidRPr="00C375D4">
              <w:rPr>
                <w:iCs/>
              </w:rPr>
              <w:t>[C</w:t>
            </w:r>
            <w:r w:rsidRPr="00C375D4">
              <w:rPr>
                <w:iCs/>
                <w:vertAlign w:val="subscript"/>
              </w:rPr>
              <w:t>8</w:t>
            </w:r>
            <w:r w:rsidRPr="00C375D4">
              <w:rPr>
                <w:iCs/>
              </w:rPr>
              <w:t>mim]Br + EG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346444">
            <w:pPr>
              <w:jc w:val="center"/>
            </w:pPr>
            <w:proofErr w:type="spellStart"/>
            <w:r w:rsidRPr="00C375D4">
              <w:rPr>
                <w:i/>
              </w:rPr>
              <w:t>V</w:t>
            </w:r>
            <w:r w:rsidRPr="00C375D4">
              <w:rPr>
                <w:vertAlign w:val="subscript"/>
              </w:rPr>
              <w:t>m</w:t>
            </w:r>
            <w:r w:rsidRPr="00C375D4">
              <w:rPr>
                <w:vertAlign w:val="superscript"/>
              </w:rPr>
              <w:t>E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808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691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123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763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34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856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761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124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818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30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916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841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2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878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51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972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882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62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842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283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026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906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47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815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09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082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897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50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730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384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134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884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46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637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473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168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898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89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618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48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201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912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135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596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40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219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1.907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172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548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00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346444">
            <w:pPr>
              <w:jc w:val="center"/>
            </w:pPr>
            <w:proofErr w:type="spellStart"/>
            <w:r w:rsidRPr="00C375D4">
              <w:t>Δ</w:t>
            </w:r>
            <w:r w:rsidRPr="00C375D4">
              <w:rPr>
                <w:i/>
              </w:rPr>
              <w:t>n</w:t>
            </w:r>
            <w:r w:rsidRPr="00C375D4">
              <w:rPr>
                <w:vertAlign w:val="subscript"/>
              </w:rPr>
              <w:t>D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5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9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45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30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38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5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9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44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30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06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5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8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44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31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92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5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8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43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31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85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5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8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44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31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63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5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8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43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31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6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5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8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43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32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47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5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8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43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32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74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5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49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44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29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45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6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51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43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027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298 </w:t>
            </w:r>
          </w:p>
        </w:tc>
      </w:tr>
      <w:tr w:rsidR="00C375D4" w:rsidRPr="00C375D4" w:rsidTr="00346444">
        <w:trPr>
          <w:jc w:val="center"/>
        </w:trPr>
        <w:tc>
          <w:tcPr>
            <w:tcW w:w="8522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346444">
            <w:pPr>
              <w:jc w:val="center"/>
            </w:pPr>
            <w:r w:rsidRPr="00C375D4">
              <w:rPr>
                <w:iCs/>
              </w:rPr>
              <w:t>[C</w:t>
            </w:r>
            <w:r w:rsidRPr="00C375D4">
              <w:rPr>
                <w:iCs/>
                <w:vertAlign w:val="subscript"/>
              </w:rPr>
              <w:t>6</w:t>
            </w:r>
            <w:r w:rsidRPr="00C375D4">
              <w:rPr>
                <w:iCs/>
              </w:rPr>
              <w:t>mim]Cl + EG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346444">
            <w:pPr>
              <w:jc w:val="center"/>
            </w:pPr>
            <w:proofErr w:type="spellStart"/>
            <w:r w:rsidRPr="00C375D4">
              <w:rPr>
                <w:i/>
              </w:rPr>
              <w:t>V</w:t>
            </w:r>
            <w:r w:rsidRPr="00C375D4">
              <w:rPr>
                <w:vertAlign w:val="subscript"/>
              </w:rPr>
              <w:t>m</w:t>
            </w:r>
            <w:r w:rsidRPr="00C375D4">
              <w:rPr>
                <w:vertAlign w:val="superscript"/>
              </w:rPr>
              <w:t>E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793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936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370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942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7770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815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996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325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928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8140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852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034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294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946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7350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883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057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267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896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7770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917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065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252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852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8080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945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064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227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766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8810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971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050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253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735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9260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1.991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049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281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721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1.0200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003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044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324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726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1.0600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009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069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389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778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1.0500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346444">
            <w:pPr>
              <w:jc w:val="center"/>
            </w:pPr>
            <w:proofErr w:type="spellStart"/>
            <w:r w:rsidRPr="00C375D4">
              <w:lastRenderedPageBreak/>
              <w:t>Δ</w:t>
            </w:r>
            <w:r w:rsidRPr="00C375D4">
              <w:rPr>
                <w:i/>
              </w:rPr>
              <w:t>n</w:t>
            </w:r>
            <w:r w:rsidRPr="00C375D4">
              <w:rPr>
                <w:vertAlign w:val="subscript"/>
              </w:rPr>
              <w:t>D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3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19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0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0141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3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19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0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0142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3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19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0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0145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2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3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19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0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0148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2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19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0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0148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2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18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0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0144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3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18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0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0146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3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18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19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0142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8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3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18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19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0131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3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19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16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B7B05">
            <w:pPr>
              <w:jc w:val="center"/>
              <w:rPr>
                <w:sz w:val="24"/>
                <w:szCs w:val="24"/>
              </w:rPr>
            </w:pPr>
            <w:r w:rsidRPr="00C375D4">
              <w:t>0.0140</w:t>
            </w:r>
          </w:p>
        </w:tc>
      </w:tr>
      <w:tr w:rsidR="00C375D4" w:rsidRPr="00C375D4" w:rsidTr="00346444">
        <w:trPr>
          <w:jc w:val="center"/>
        </w:trPr>
        <w:tc>
          <w:tcPr>
            <w:tcW w:w="8522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346444">
            <w:pPr>
              <w:jc w:val="center"/>
            </w:pPr>
            <w:r w:rsidRPr="00C375D4">
              <w:rPr>
                <w:iCs/>
              </w:rPr>
              <w:t>[C</w:t>
            </w:r>
            <w:r w:rsidRPr="00C375D4">
              <w:rPr>
                <w:iCs/>
                <w:vertAlign w:val="subscript"/>
              </w:rPr>
              <w:t>8</w:t>
            </w:r>
            <w:r w:rsidRPr="00C375D4">
              <w:rPr>
                <w:iCs/>
              </w:rPr>
              <w:t>mim]Cl + EG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346444">
            <w:pPr>
              <w:jc w:val="center"/>
            </w:pPr>
            <w:proofErr w:type="spellStart"/>
            <w:r w:rsidRPr="00C375D4">
              <w:rPr>
                <w:i/>
              </w:rPr>
              <w:t>V</w:t>
            </w:r>
            <w:r w:rsidRPr="00C375D4">
              <w:rPr>
                <w:vertAlign w:val="subscript"/>
              </w:rPr>
              <w:t>m</w:t>
            </w:r>
            <w:r w:rsidRPr="00C375D4">
              <w:rPr>
                <w:vertAlign w:val="superscript"/>
              </w:rPr>
              <w:t>E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1398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064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237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854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57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1863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143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195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909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59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230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193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191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932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24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268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264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132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939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82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308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305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99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916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52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3557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315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67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851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74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393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337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2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845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571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432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320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65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748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677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459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312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106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718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733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4889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.321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165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-0.752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8140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346444">
            <w:pPr>
              <w:jc w:val="center"/>
            </w:pPr>
            <w:proofErr w:type="spellStart"/>
            <w:r w:rsidRPr="00C375D4">
              <w:t>Δ</w:t>
            </w:r>
            <w:r w:rsidRPr="00C375D4">
              <w:rPr>
                <w:i/>
              </w:rPr>
              <w:t>n</w:t>
            </w:r>
            <w:r w:rsidRPr="00C375D4">
              <w:rPr>
                <w:vertAlign w:val="subscript"/>
              </w:rPr>
              <w:t>D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8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80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6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9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04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18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9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5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8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1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24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29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5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7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9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16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0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5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7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9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8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0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5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7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9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95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1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5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70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0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91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1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5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6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99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96 </w:t>
            </w:r>
          </w:p>
        </w:tc>
      </w:tr>
      <w:tr w:rsidR="00C375D4" w:rsidRPr="00C375D4" w:rsidTr="00346444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23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4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5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71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9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93 </w:t>
            </w:r>
          </w:p>
        </w:tc>
      </w:tr>
      <w:tr w:rsidR="00C375D4" w:rsidRPr="00C375D4" w:rsidTr="00693D46">
        <w:trPr>
          <w:jc w:val="center"/>
        </w:trPr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28.1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5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7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87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090 </w:t>
            </w:r>
          </w:p>
        </w:tc>
      </w:tr>
      <w:tr w:rsidR="00C375D4" w:rsidRPr="00C375D4" w:rsidTr="00693D46">
        <w:trPr>
          <w:jc w:val="center"/>
        </w:trPr>
        <w:tc>
          <w:tcPr>
            <w:tcW w:w="121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F304A5" w:rsidRPr="00C375D4" w:rsidRDefault="00F304A5" w:rsidP="008133D4"/>
        </w:tc>
        <w:tc>
          <w:tcPr>
            <w:tcW w:w="121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333.1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77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356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86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 w:rsidP="00346444">
            <w:pPr>
              <w:jc w:val="center"/>
              <w:rPr>
                <w:sz w:val="24"/>
                <w:szCs w:val="24"/>
              </w:rPr>
            </w:pPr>
            <w:r w:rsidRPr="00C375D4">
              <w:t>0.0286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304A5" w:rsidRPr="00C375D4" w:rsidRDefault="00F304A5">
            <w:pPr>
              <w:jc w:val="center"/>
              <w:rPr>
                <w:sz w:val="24"/>
                <w:szCs w:val="24"/>
              </w:rPr>
            </w:pPr>
            <w:r w:rsidRPr="00C375D4">
              <w:t xml:space="preserve">0.0101 </w:t>
            </w:r>
          </w:p>
        </w:tc>
      </w:tr>
    </w:tbl>
    <w:p w:rsidR="00F304A5" w:rsidRPr="00C375D4" w:rsidRDefault="00F304A5" w:rsidP="00A01650">
      <w:pPr>
        <w:pStyle w:val="p0"/>
      </w:pPr>
      <w:r w:rsidRPr="00C375D4">
        <w:rPr>
          <w:position w:val="-30"/>
          <w:sz w:val="24"/>
        </w:rPr>
        <w:object w:dxaOrig="2560" w:dyaOrig="760">
          <v:shape id="_x0000_i1027" type="#_x0000_t75" style="width:128.35pt;height:37.55pt" o:ole="">
            <v:imagedata r:id="rId11" o:title=""/>
          </v:shape>
          <o:OLEObject Type="Embed" ProgID="Equation.DSMT4" ShapeID="_x0000_i1027" DrawAspect="Content" ObjectID="_1503927456" r:id="rId12">
            <o:FieldCodes>\* MERGEFORMAT</o:FieldCodes>
          </o:OLEObject>
        </w:object>
      </w:r>
      <w:r w:rsidRPr="00C375D4">
        <w:rPr>
          <w:position w:val="-30"/>
          <w:sz w:val="24"/>
        </w:rPr>
        <w:t xml:space="preserve">, </w:t>
      </w:r>
      <w:r w:rsidRPr="00C375D4">
        <w:t xml:space="preserve">where </w:t>
      </w:r>
      <w:r w:rsidRPr="00C375D4">
        <w:rPr>
          <w:i/>
          <w:iCs/>
        </w:rPr>
        <w:t>n</w:t>
      </w:r>
      <w:r w:rsidRPr="00C375D4">
        <w:t xml:space="preserve"> is the number of experimental points.</w:t>
      </w:r>
    </w:p>
    <w:p w:rsidR="00684CE7" w:rsidRPr="00C375D4" w:rsidRDefault="00684CE7" w:rsidP="00A01650">
      <w:pPr>
        <w:pStyle w:val="p0"/>
      </w:pPr>
    </w:p>
    <w:p w:rsidR="00890DFB" w:rsidRPr="00C375D4" w:rsidRDefault="001C3815" w:rsidP="00890DFB">
      <w:pPr>
        <w:spacing w:line="360" w:lineRule="auto"/>
        <w:jc w:val="center"/>
      </w:pPr>
      <w:r w:rsidRPr="00C375D4">
        <w:br w:type="page"/>
      </w:r>
    </w:p>
    <w:p w:rsidR="001C3815" w:rsidRPr="00C375D4" w:rsidRDefault="001C3815" w:rsidP="001D033D"/>
    <w:p w:rsidR="001D033D" w:rsidRPr="00C375D4" w:rsidRDefault="001D033D" w:rsidP="001C3815">
      <w:pPr>
        <w:rPr>
          <w:sz w:val="24"/>
        </w:rPr>
      </w:pPr>
    </w:p>
    <w:p w:rsidR="001C3815" w:rsidRPr="00C375D4" w:rsidRDefault="00DA1E2F" w:rsidP="001C3815">
      <w:pPr>
        <w:rPr>
          <w:sz w:val="24"/>
        </w:rPr>
      </w:pPr>
      <w:r w:rsidRPr="00C375D4">
        <w:object w:dxaOrig="16073" w:dyaOrig="21960">
          <v:shape id="_x0000_i1028" type="#_x0000_t75" style="width:414.45pt;height:566.6pt" o:ole="">
            <v:imagedata r:id="rId13" o:title=""/>
          </v:shape>
          <o:OLEObject Type="Embed" ProgID="Origin50.Graph" ShapeID="_x0000_i1028" DrawAspect="Content" ObjectID="_1503927457" r:id="rId14"/>
        </w:object>
      </w:r>
    </w:p>
    <w:p w:rsidR="00440311" w:rsidRPr="00C375D4" w:rsidRDefault="001C3815" w:rsidP="00440311">
      <w:pPr>
        <w:rPr>
          <w:bCs/>
          <w:iCs/>
          <w:kern w:val="0"/>
          <w:szCs w:val="21"/>
        </w:rPr>
      </w:pPr>
      <w:bookmarkStart w:id="9" w:name="OLE_LINK23"/>
      <w:proofErr w:type="gramStart"/>
      <w:r w:rsidRPr="00C375D4">
        <w:rPr>
          <w:b/>
          <w:sz w:val="24"/>
          <w:szCs w:val="24"/>
        </w:rPr>
        <w:t>F</w:t>
      </w:r>
      <w:r w:rsidRPr="00C375D4">
        <w:rPr>
          <w:rFonts w:hint="eastAsia"/>
          <w:b/>
          <w:sz w:val="24"/>
          <w:szCs w:val="24"/>
        </w:rPr>
        <w:t>ig.</w:t>
      </w:r>
      <w:proofErr w:type="gramEnd"/>
      <w:r w:rsidRPr="00C375D4">
        <w:rPr>
          <w:rFonts w:hint="eastAsia"/>
          <w:b/>
          <w:sz w:val="24"/>
        </w:rPr>
        <w:t xml:space="preserve"> S1.</w:t>
      </w:r>
      <w:bookmarkEnd w:id="9"/>
      <w:r w:rsidRPr="00C375D4">
        <w:rPr>
          <w:rFonts w:hint="eastAsia"/>
          <w:b/>
          <w:sz w:val="24"/>
        </w:rPr>
        <w:t xml:space="preserve"> </w:t>
      </w:r>
      <w:r w:rsidRPr="00C375D4">
        <w:rPr>
          <w:sz w:val="24"/>
          <w:szCs w:val="24"/>
        </w:rPr>
        <w:t>The effect of temperature</w:t>
      </w:r>
      <w:r w:rsidRPr="00C375D4">
        <w:rPr>
          <w:rFonts w:hint="eastAsia"/>
          <w:sz w:val="24"/>
          <w:szCs w:val="24"/>
        </w:rPr>
        <w:t xml:space="preserve"> </w:t>
      </w:r>
      <w:r w:rsidRPr="00C375D4">
        <w:rPr>
          <w:rFonts w:hint="eastAsia"/>
          <w:i/>
          <w:sz w:val="24"/>
          <w:szCs w:val="24"/>
        </w:rPr>
        <w:t>T</w:t>
      </w:r>
      <w:r w:rsidRPr="00C375D4">
        <w:rPr>
          <w:sz w:val="24"/>
          <w:szCs w:val="24"/>
        </w:rPr>
        <w:t xml:space="preserve"> </w:t>
      </w:r>
      <w:r w:rsidRPr="00C375D4">
        <w:rPr>
          <w:rFonts w:hint="eastAsia"/>
          <w:sz w:val="24"/>
          <w:szCs w:val="24"/>
        </w:rPr>
        <w:t>= (288.15 to 333.15) K</w:t>
      </w:r>
      <w:r w:rsidRPr="00C375D4">
        <w:rPr>
          <w:sz w:val="24"/>
          <w:szCs w:val="24"/>
        </w:rPr>
        <w:t xml:space="preserve"> and </w:t>
      </w:r>
      <w:r w:rsidRPr="00C375D4">
        <w:rPr>
          <w:rFonts w:hint="eastAsia"/>
          <w:sz w:val="24"/>
          <w:szCs w:val="24"/>
        </w:rPr>
        <w:t xml:space="preserve">ILs </w:t>
      </w:r>
      <w:r w:rsidRPr="00C375D4">
        <w:rPr>
          <w:sz w:val="24"/>
          <w:szCs w:val="24"/>
        </w:rPr>
        <w:t xml:space="preserve">concentration </w:t>
      </w:r>
      <w:r w:rsidRPr="00C375D4">
        <w:rPr>
          <w:rFonts w:hint="eastAsia"/>
          <w:i/>
          <w:sz w:val="24"/>
          <w:szCs w:val="24"/>
        </w:rPr>
        <w:t>x</w:t>
      </w:r>
      <w:r w:rsidRPr="00C375D4">
        <w:rPr>
          <w:rFonts w:hint="eastAsia"/>
          <w:sz w:val="24"/>
          <w:szCs w:val="24"/>
          <w:vertAlign w:val="subscript"/>
        </w:rPr>
        <w:t>1</w:t>
      </w:r>
      <w:r w:rsidRPr="00C375D4">
        <w:rPr>
          <w:rFonts w:hint="eastAsia"/>
          <w:sz w:val="24"/>
          <w:szCs w:val="24"/>
        </w:rPr>
        <w:t xml:space="preserve"> </w:t>
      </w:r>
      <w:r w:rsidRPr="00C375D4">
        <w:rPr>
          <w:sz w:val="24"/>
          <w:szCs w:val="24"/>
        </w:rPr>
        <w:t xml:space="preserve">on </w:t>
      </w:r>
      <w:r w:rsidRPr="00C375D4">
        <w:rPr>
          <w:rFonts w:eastAsia="AdvGulliv-R"/>
          <w:sz w:val="24"/>
          <w:szCs w:val="24"/>
        </w:rPr>
        <w:t>refractive index</w:t>
      </w:r>
      <w:r w:rsidRPr="00C375D4">
        <w:rPr>
          <w:rFonts w:hint="eastAsia"/>
          <w:sz w:val="24"/>
          <w:szCs w:val="24"/>
        </w:rPr>
        <w:t xml:space="preserve">, </w:t>
      </w:r>
      <w:proofErr w:type="spellStart"/>
      <w:r w:rsidRPr="00C375D4">
        <w:rPr>
          <w:rFonts w:hint="eastAsia"/>
          <w:i/>
          <w:iCs/>
          <w:sz w:val="24"/>
          <w:szCs w:val="24"/>
        </w:rPr>
        <w:t>n</w:t>
      </w:r>
      <w:r w:rsidRPr="00C375D4">
        <w:rPr>
          <w:rFonts w:hint="eastAsia"/>
          <w:sz w:val="24"/>
          <w:szCs w:val="24"/>
          <w:vertAlign w:val="subscript"/>
        </w:rPr>
        <w:t>D</w:t>
      </w:r>
      <w:proofErr w:type="spellEnd"/>
      <w:r w:rsidRPr="00C375D4">
        <w:rPr>
          <w:rFonts w:hint="eastAsia"/>
          <w:sz w:val="24"/>
          <w:szCs w:val="24"/>
        </w:rPr>
        <w:t>,</w:t>
      </w:r>
      <w:r w:rsidRPr="00C375D4">
        <w:rPr>
          <w:sz w:val="24"/>
          <w:szCs w:val="24"/>
        </w:rPr>
        <w:t xml:space="preserve"> of the </w:t>
      </w:r>
      <w:r w:rsidRPr="00C375D4">
        <w:rPr>
          <w:rFonts w:hint="eastAsia"/>
          <w:sz w:val="24"/>
          <w:szCs w:val="24"/>
        </w:rPr>
        <w:t xml:space="preserve">three </w:t>
      </w:r>
      <w:r w:rsidRPr="00C375D4">
        <w:rPr>
          <w:sz w:val="24"/>
          <w:szCs w:val="24"/>
        </w:rPr>
        <w:t>binary systems</w:t>
      </w:r>
      <w:r w:rsidRPr="00C375D4">
        <w:rPr>
          <w:rFonts w:hint="eastAsia"/>
          <w:sz w:val="24"/>
          <w:szCs w:val="24"/>
        </w:rPr>
        <w:t xml:space="preserve"> </w:t>
      </w:r>
      <w:r w:rsidR="00440311" w:rsidRPr="00C375D4">
        <w:rPr>
          <w:rFonts w:hint="eastAsia"/>
          <w:sz w:val="24"/>
          <w:szCs w:val="24"/>
        </w:rPr>
        <w:t>{</w:t>
      </w:r>
      <w:r w:rsidR="00440311" w:rsidRPr="00C375D4">
        <w:rPr>
          <w:sz w:val="24"/>
          <w:szCs w:val="24"/>
        </w:rPr>
        <w:t>([C</w:t>
      </w:r>
      <w:r w:rsidR="00440311" w:rsidRPr="00C375D4">
        <w:rPr>
          <w:sz w:val="24"/>
          <w:szCs w:val="24"/>
          <w:vertAlign w:val="subscript"/>
        </w:rPr>
        <w:t>6</w:t>
      </w:r>
      <w:r w:rsidR="00440311" w:rsidRPr="00C375D4">
        <w:rPr>
          <w:sz w:val="24"/>
          <w:szCs w:val="24"/>
        </w:rPr>
        <w:t>mim</w:t>
      </w:r>
      <w:proofErr w:type="gramStart"/>
      <w:r w:rsidR="00440311" w:rsidRPr="00C375D4">
        <w:rPr>
          <w:sz w:val="24"/>
          <w:szCs w:val="24"/>
        </w:rPr>
        <w:t>]Br</w:t>
      </w:r>
      <w:proofErr w:type="gramEnd"/>
      <w:r w:rsidR="00440311" w:rsidRPr="00C375D4">
        <w:rPr>
          <w:rFonts w:hint="eastAsia"/>
          <w:sz w:val="24"/>
          <w:szCs w:val="24"/>
        </w:rPr>
        <w:t xml:space="preserve"> (1)</w:t>
      </w:r>
      <w:r w:rsidR="00440311" w:rsidRPr="00C375D4">
        <w:rPr>
          <w:sz w:val="24"/>
          <w:szCs w:val="24"/>
        </w:rPr>
        <w:t xml:space="preserve"> + EG</w:t>
      </w:r>
      <w:r w:rsidR="00440311" w:rsidRPr="00C375D4">
        <w:rPr>
          <w:rFonts w:hint="eastAsia"/>
          <w:sz w:val="24"/>
          <w:szCs w:val="24"/>
        </w:rPr>
        <w:t xml:space="preserve"> (2)</w:t>
      </w:r>
      <w:r w:rsidR="00440311" w:rsidRPr="00C375D4">
        <w:rPr>
          <w:sz w:val="24"/>
          <w:szCs w:val="24"/>
        </w:rPr>
        <w:t>), ([C</w:t>
      </w:r>
      <w:r w:rsidR="00440311" w:rsidRPr="00C375D4">
        <w:rPr>
          <w:sz w:val="24"/>
          <w:szCs w:val="24"/>
          <w:vertAlign w:val="subscript"/>
        </w:rPr>
        <w:t>6</w:t>
      </w:r>
      <w:r w:rsidR="00440311" w:rsidRPr="00C375D4">
        <w:rPr>
          <w:sz w:val="24"/>
          <w:szCs w:val="24"/>
        </w:rPr>
        <w:t xml:space="preserve">mim]Cl </w:t>
      </w:r>
      <w:r w:rsidR="00440311" w:rsidRPr="00C375D4">
        <w:rPr>
          <w:rFonts w:hint="eastAsia"/>
          <w:sz w:val="24"/>
          <w:szCs w:val="24"/>
        </w:rPr>
        <w:t xml:space="preserve">(1) </w:t>
      </w:r>
      <w:r w:rsidR="00440311" w:rsidRPr="00C375D4">
        <w:rPr>
          <w:sz w:val="24"/>
          <w:szCs w:val="24"/>
        </w:rPr>
        <w:t>+ EG</w:t>
      </w:r>
      <w:r w:rsidR="00440311" w:rsidRPr="00C375D4">
        <w:rPr>
          <w:rFonts w:hint="eastAsia"/>
          <w:sz w:val="24"/>
          <w:szCs w:val="24"/>
        </w:rPr>
        <w:t xml:space="preserve"> (2)</w:t>
      </w:r>
      <w:r w:rsidR="00440311" w:rsidRPr="00C375D4">
        <w:rPr>
          <w:sz w:val="24"/>
          <w:szCs w:val="24"/>
        </w:rPr>
        <w:t>), ([C</w:t>
      </w:r>
      <w:r w:rsidR="00440311" w:rsidRPr="00C375D4">
        <w:rPr>
          <w:sz w:val="24"/>
          <w:szCs w:val="24"/>
          <w:vertAlign w:val="subscript"/>
        </w:rPr>
        <w:t>8</w:t>
      </w:r>
      <w:r w:rsidR="00440311" w:rsidRPr="00C375D4">
        <w:rPr>
          <w:sz w:val="24"/>
          <w:szCs w:val="24"/>
        </w:rPr>
        <w:t xml:space="preserve">mim]Cl </w:t>
      </w:r>
      <w:r w:rsidR="00440311" w:rsidRPr="00C375D4">
        <w:rPr>
          <w:rFonts w:hint="eastAsia"/>
          <w:sz w:val="24"/>
          <w:szCs w:val="24"/>
        </w:rPr>
        <w:t xml:space="preserve">(1) </w:t>
      </w:r>
      <w:r w:rsidR="00440311" w:rsidRPr="00C375D4">
        <w:rPr>
          <w:sz w:val="24"/>
          <w:szCs w:val="24"/>
        </w:rPr>
        <w:t>+ EG)</w:t>
      </w:r>
      <w:r w:rsidR="00440311" w:rsidRPr="00C375D4">
        <w:rPr>
          <w:rFonts w:hint="eastAsia"/>
          <w:sz w:val="24"/>
          <w:szCs w:val="24"/>
        </w:rPr>
        <w:t xml:space="preserve"> (2)}</w:t>
      </w:r>
      <w:r w:rsidRPr="00C375D4">
        <w:rPr>
          <w:sz w:val="24"/>
          <w:szCs w:val="24"/>
        </w:rPr>
        <w:t>.</w:t>
      </w:r>
      <w:r w:rsidR="00440311" w:rsidRPr="00C375D4">
        <w:rPr>
          <w:rFonts w:hint="eastAsia"/>
          <w:sz w:val="24"/>
          <w:szCs w:val="24"/>
        </w:rPr>
        <w:t xml:space="preserve"> </w:t>
      </w:r>
      <w:r w:rsidR="00440311" w:rsidRPr="00C375D4">
        <w:rPr>
          <w:rFonts w:hint="eastAsia"/>
          <w:bCs/>
          <w:sz w:val="24"/>
        </w:rPr>
        <w:t>Symbols represent the experimental data, while lines represent the calculated results using equation (1).</w:t>
      </w:r>
    </w:p>
    <w:p w:rsidR="001C3815" w:rsidRPr="00C375D4" w:rsidRDefault="001C3815" w:rsidP="001C3815">
      <w:pPr>
        <w:rPr>
          <w:b/>
          <w:sz w:val="24"/>
        </w:rPr>
      </w:pPr>
    </w:p>
    <w:p w:rsidR="001C3815" w:rsidRPr="00C375D4" w:rsidRDefault="001C3815" w:rsidP="001C3815">
      <w:pPr>
        <w:rPr>
          <w:b/>
          <w:sz w:val="24"/>
        </w:rPr>
      </w:pPr>
    </w:p>
    <w:p w:rsidR="001C3815" w:rsidRPr="00C375D4" w:rsidRDefault="001C3815" w:rsidP="001C3815">
      <w:pPr>
        <w:rPr>
          <w:b/>
          <w:sz w:val="24"/>
        </w:rPr>
      </w:pPr>
    </w:p>
    <w:p w:rsidR="001C3815" w:rsidRPr="00C375D4" w:rsidRDefault="001C3815" w:rsidP="001C3815">
      <w:pPr>
        <w:rPr>
          <w:b/>
          <w:sz w:val="24"/>
        </w:rPr>
      </w:pPr>
    </w:p>
    <w:bookmarkStart w:id="10" w:name="OLE_LINK24"/>
    <w:p w:rsidR="001C3815" w:rsidRPr="00C375D4" w:rsidRDefault="00ED6F11" w:rsidP="001C3815">
      <w:pPr>
        <w:rPr>
          <w:b/>
          <w:sz w:val="24"/>
        </w:rPr>
      </w:pPr>
      <w:r w:rsidRPr="00C375D4">
        <w:object w:dxaOrig="4427" w:dyaOrig="4100">
          <v:shape id="_x0000_i1029" type="#_x0000_t75" style="width:408.85pt;height:378.8pt" o:ole="">
            <v:imagedata r:id="rId15" o:title=""/>
          </v:shape>
          <o:OLEObject Type="Embed" ProgID="Origin50.Graph" ShapeID="_x0000_i1029" DrawAspect="Content" ObjectID="_1503927458" r:id="rId16"/>
        </w:object>
      </w:r>
    </w:p>
    <w:p w:rsidR="001C3815" w:rsidRPr="00C375D4" w:rsidRDefault="001C3815" w:rsidP="001C3815">
      <w:pPr>
        <w:rPr>
          <w:b/>
          <w:sz w:val="24"/>
        </w:rPr>
      </w:pPr>
      <w:proofErr w:type="gramStart"/>
      <w:r w:rsidRPr="00C375D4">
        <w:rPr>
          <w:b/>
          <w:sz w:val="24"/>
          <w:szCs w:val="24"/>
        </w:rPr>
        <w:t>F</w:t>
      </w:r>
      <w:r w:rsidRPr="00C375D4">
        <w:rPr>
          <w:rFonts w:hint="eastAsia"/>
          <w:b/>
          <w:sz w:val="24"/>
          <w:szCs w:val="24"/>
        </w:rPr>
        <w:t>ig.</w:t>
      </w:r>
      <w:proofErr w:type="gramEnd"/>
      <w:r w:rsidRPr="00C375D4">
        <w:rPr>
          <w:rFonts w:hint="eastAsia"/>
          <w:b/>
          <w:sz w:val="24"/>
        </w:rPr>
        <w:t xml:space="preserve"> S2.</w:t>
      </w:r>
      <w:bookmarkEnd w:id="10"/>
      <w:r w:rsidRPr="00C375D4">
        <w:rPr>
          <w:rFonts w:hint="eastAsia"/>
          <w:b/>
          <w:sz w:val="24"/>
        </w:rPr>
        <w:t xml:space="preserve"> </w:t>
      </w:r>
      <w:r w:rsidRPr="00C375D4">
        <w:rPr>
          <w:sz w:val="24"/>
          <w:szCs w:val="24"/>
        </w:rPr>
        <w:t xml:space="preserve">The effect of temperature </w:t>
      </w:r>
      <w:r w:rsidRPr="00C375D4">
        <w:rPr>
          <w:i/>
          <w:sz w:val="24"/>
          <w:szCs w:val="24"/>
        </w:rPr>
        <w:t>T</w:t>
      </w:r>
      <w:r w:rsidRPr="00C375D4">
        <w:rPr>
          <w:sz w:val="24"/>
          <w:szCs w:val="24"/>
        </w:rPr>
        <w:t xml:space="preserve"> = (288.15 to 333.15) K and ILs concentration </w:t>
      </w:r>
      <w:r w:rsidRPr="00C375D4">
        <w:rPr>
          <w:i/>
          <w:sz w:val="24"/>
          <w:szCs w:val="24"/>
        </w:rPr>
        <w:t>x</w:t>
      </w:r>
      <w:r w:rsidRPr="00C375D4">
        <w:rPr>
          <w:sz w:val="24"/>
          <w:szCs w:val="24"/>
          <w:vertAlign w:val="subscript"/>
        </w:rPr>
        <w:t>1</w:t>
      </w:r>
      <w:r w:rsidRPr="00C375D4">
        <w:rPr>
          <w:sz w:val="24"/>
          <w:szCs w:val="24"/>
        </w:rPr>
        <w:t xml:space="preserve"> on viscosity, </w:t>
      </w:r>
      <w:r w:rsidRPr="00C375D4">
        <w:rPr>
          <w:i/>
          <w:iCs/>
          <w:sz w:val="24"/>
          <w:szCs w:val="24"/>
        </w:rPr>
        <w:t>η</w:t>
      </w:r>
      <w:r w:rsidRPr="00C375D4">
        <w:rPr>
          <w:sz w:val="24"/>
          <w:szCs w:val="24"/>
        </w:rPr>
        <w:t xml:space="preserve">, of the </w:t>
      </w:r>
      <w:r w:rsidRPr="00C375D4">
        <w:rPr>
          <w:rFonts w:hint="eastAsia"/>
          <w:sz w:val="24"/>
          <w:szCs w:val="24"/>
        </w:rPr>
        <w:t>three</w:t>
      </w:r>
      <w:r w:rsidRPr="00C375D4">
        <w:rPr>
          <w:sz w:val="24"/>
          <w:szCs w:val="24"/>
        </w:rPr>
        <w:t xml:space="preserve"> binary systems </w:t>
      </w:r>
      <w:r w:rsidR="00440311" w:rsidRPr="00C375D4">
        <w:rPr>
          <w:rFonts w:hint="eastAsia"/>
          <w:sz w:val="24"/>
          <w:szCs w:val="24"/>
        </w:rPr>
        <w:t>{</w:t>
      </w:r>
      <w:r w:rsidR="00440311" w:rsidRPr="00C375D4">
        <w:rPr>
          <w:sz w:val="24"/>
          <w:szCs w:val="24"/>
        </w:rPr>
        <w:t>([C</w:t>
      </w:r>
      <w:r w:rsidR="00440311" w:rsidRPr="00C375D4">
        <w:rPr>
          <w:sz w:val="24"/>
          <w:szCs w:val="24"/>
          <w:vertAlign w:val="subscript"/>
        </w:rPr>
        <w:t>6</w:t>
      </w:r>
      <w:r w:rsidR="00440311" w:rsidRPr="00C375D4">
        <w:rPr>
          <w:sz w:val="24"/>
          <w:szCs w:val="24"/>
        </w:rPr>
        <w:t>mim</w:t>
      </w:r>
      <w:proofErr w:type="gramStart"/>
      <w:r w:rsidR="00440311" w:rsidRPr="00C375D4">
        <w:rPr>
          <w:sz w:val="24"/>
          <w:szCs w:val="24"/>
        </w:rPr>
        <w:t>]Br</w:t>
      </w:r>
      <w:proofErr w:type="gramEnd"/>
      <w:r w:rsidR="00440311" w:rsidRPr="00C375D4">
        <w:rPr>
          <w:rFonts w:hint="eastAsia"/>
          <w:sz w:val="24"/>
          <w:szCs w:val="24"/>
        </w:rPr>
        <w:t xml:space="preserve"> (1)</w:t>
      </w:r>
      <w:r w:rsidR="00440311" w:rsidRPr="00C375D4">
        <w:rPr>
          <w:sz w:val="24"/>
          <w:szCs w:val="24"/>
        </w:rPr>
        <w:t xml:space="preserve"> + EG</w:t>
      </w:r>
      <w:r w:rsidR="00440311" w:rsidRPr="00C375D4">
        <w:rPr>
          <w:rFonts w:hint="eastAsia"/>
          <w:sz w:val="24"/>
          <w:szCs w:val="24"/>
        </w:rPr>
        <w:t xml:space="preserve"> (2)</w:t>
      </w:r>
      <w:r w:rsidR="00440311" w:rsidRPr="00C375D4">
        <w:rPr>
          <w:sz w:val="24"/>
          <w:szCs w:val="24"/>
        </w:rPr>
        <w:t>), ([C</w:t>
      </w:r>
      <w:r w:rsidR="00440311" w:rsidRPr="00C375D4">
        <w:rPr>
          <w:sz w:val="24"/>
          <w:szCs w:val="24"/>
          <w:vertAlign w:val="subscript"/>
        </w:rPr>
        <w:t>6</w:t>
      </w:r>
      <w:r w:rsidR="00440311" w:rsidRPr="00C375D4">
        <w:rPr>
          <w:sz w:val="24"/>
          <w:szCs w:val="24"/>
        </w:rPr>
        <w:t xml:space="preserve">mim]Cl </w:t>
      </w:r>
      <w:r w:rsidR="00440311" w:rsidRPr="00C375D4">
        <w:rPr>
          <w:rFonts w:hint="eastAsia"/>
          <w:sz w:val="24"/>
          <w:szCs w:val="24"/>
        </w:rPr>
        <w:t xml:space="preserve">(1) </w:t>
      </w:r>
      <w:r w:rsidR="00440311" w:rsidRPr="00C375D4">
        <w:rPr>
          <w:sz w:val="24"/>
          <w:szCs w:val="24"/>
        </w:rPr>
        <w:t>+ EG</w:t>
      </w:r>
      <w:r w:rsidR="00440311" w:rsidRPr="00C375D4">
        <w:rPr>
          <w:rFonts w:hint="eastAsia"/>
          <w:sz w:val="24"/>
          <w:szCs w:val="24"/>
        </w:rPr>
        <w:t xml:space="preserve"> (2)</w:t>
      </w:r>
      <w:r w:rsidR="00440311" w:rsidRPr="00C375D4">
        <w:rPr>
          <w:sz w:val="24"/>
          <w:szCs w:val="24"/>
        </w:rPr>
        <w:t>), ([C</w:t>
      </w:r>
      <w:r w:rsidR="00440311" w:rsidRPr="00C375D4">
        <w:rPr>
          <w:sz w:val="24"/>
          <w:szCs w:val="24"/>
          <w:vertAlign w:val="subscript"/>
        </w:rPr>
        <w:t>8</w:t>
      </w:r>
      <w:r w:rsidR="00440311" w:rsidRPr="00C375D4">
        <w:rPr>
          <w:sz w:val="24"/>
          <w:szCs w:val="24"/>
        </w:rPr>
        <w:t xml:space="preserve">mim]Cl </w:t>
      </w:r>
      <w:r w:rsidR="00440311" w:rsidRPr="00C375D4">
        <w:rPr>
          <w:rFonts w:hint="eastAsia"/>
          <w:sz w:val="24"/>
          <w:szCs w:val="24"/>
        </w:rPr>
        <w:t xml:space="preserve">(1) </w:t>
      </w:r>
      <w:r w:rsidR="00440311" w:rsidRPr="00C375D4">
        <w:rPr>
          <w:sz w:val="24"/>
          <w:szCs w:val="24"/>
        </w:rPr>
        <w:t>+ EG)</w:t>
      </w:r>
      <w:r w:rsidR="00440311" w:rsidRPr="00C375D4">
        <w:rPr>
          <w:rFonts w:hint="eastAsia"/>
          <w:sz w:val="24"/>
          <w:szCs w:val="24"/>
        </w:rPr>
        <w:t xml:space="preserve"> (2)}</w:t>
      </w:r>
      <w:r w:rsidR="00440311" w:rsidRPr="00C375D4">
        <w:rPr>
          <w:sz w:val="24"/>
          <w:szCs w:val="24"/>
        </w:rPr>
        <w:t>.</w:t>
      </w:r>
      <w:r w:rsidR="00440311" w:rsidRPr="00C375D4">
        <w:rPr>
          <w:rFonts w:hint="eastAsia"/>
          <w:sz w:val="24"/>
          <w:szCs w:val="24"/>
        </w:rPr>
        <w:t xml:space="preserve"> </w:t>
      </w:r>
      <w:r w:rsidR="00440311" w:rsidRPr="00C375D4">
        <w:rPr>
          <w:rFonts w:hint="eastAsia"/>
          <w:bCs/>
          <w:sz w:val="24"/>
        </w:rPr>
        <w:t>Symbols represent the experimental data, while lines represent the calculated results using equation (1).</w:t>
      </w:r>
    </w:p>
    <w:p w:rsidR="001C3815" w:rsidRPr="00C375D4" w:rsidRDefault="001C3815" w:rsidP="001C3815">
      <w:pPr>
        <w:rPr>
          <w:b/>
          <w:sz w:val="24"/>
        </w:rPr>
      </w:pPr>
    </w:p>
    <w:p w:rsidR="001C3815" w:rsidRPr="00C375D4" w:rsidRDefault="001C3815" w:rsidP="001C3815">
      <w:pPr>
        <w:rPr>
          <w:sz w:val="24"/>
        </w:rPr>
      </w:pPr>
    </w:p>
    <w:bookmarkStart w:id="11" w:name="OLE_LINK25"/>
    <w:bookmarkStart w:id="12" w:name="OLE_LINK26"/>
    <w:bookmarkStart w:id="13" w:name="OLE_LINK27"/>
    <w:p w:rsidR="001C3815" w:rsidRPr="00C375D4" w:rsidRDefault="001C3815" w:rsidP="001C3815">
      <w:pPr>
        <w:rPr>
          <w:b/>
          <w:sz w:val="24"/>
          <w:szCs w:val="24"/>
        </w:rPr>
      </w:pPr>
      <w:r w:rsidRPr="00C375D4">
        <w:object w:dxaOrig="16665" w:dyaOrig="17827">
          <v:shape id="_x0000_i1030" type="#_x0000_t75" style="width:416.35pt;height:445.75pt" o:ole="">
            <v:imagedata r:id="rId17" o:title=""/>
          </v:shape>
          <o:OLEObject Type="Embed" ProgID="Origin50.Graph" ShapeID="_x0000_i1030" DrawAspect="Content" ObjectID="_1503927459" r:id="rId18"/>
        </w:object>
      </w:r>
    </w:p>
    <w:p w:rsidR="001C3815" w:rsidRPr="00C375D4" w:rsidRDefault="001C3815" w:rsidP="001C3815">
      <w:pPr>
        <w:rPr>
          <w:sz w:val="24"/>
        </w:rPr>
      </w:pPr>
      <w:proofErr w:type="gramStart"/>
      <w:r w:rsidRPr="00C375D4">
        <w:rPr>
          <w:b/>
          <w:sz w:val="24"/>
          <w:szCs w:val="24"/>
        </w:rPr>
        <w:t>F</w:t>
      </w:r>
      <w:r w:rsidRPr="00C375D4">
        <w:rPr>
          <w:rFonts w:hint="eastAsia"/>
          <w:b/>
          <w:sz w:val="24"/>
          <w:szCs w:val="24"/>
        </w:rPr>
        <w:t>ig.</w:t>
      </w:r>
      <w:proofErr w:type="gramEnd"/>
      <w:r w:rsidRPr="00C375D4">
        <w:rPr>
          <w:b/>
          <w:sz w:val="24"/>
        </w:rPr>
        <w:t xml:space="preserve"> </w:t>
      </w:r>
      <w:r w:rsidRPr="00C375D4">
        <w:rPr>
          <w:rFonts w:hint="eastAsia"/>
          <w:b/>
          <w:sz w:val="24"/>
        </w:rPr>
        <w:t>S3</w:t>
      </w:r>
      <w:bookmarkEnd w:id="11"/>
      <w:bookmarkEnd w:id="12"/>
      <w:bookmarkEnd w:id="13"/>
      <w:r w:rsidRPr="00C375D4">
        <w:rPr>
          <w:rFonts w:hint="eastAsia"/>
          <w:b/>
          <w:sz w:val="24"/>
        </w:rPr>
        <w:t>.</w:t>
      </w:r>
      <w:r w:rsidRPr="00C375D4">
        <w:rPr>
          <w:sz w:val="24"/>
        </w:rPr>
        <w:t xml:space="preserve"> </w:t>
      </w:r>
      <w:r w:rsidRPr="00C375D4">
        <w:rPr>
          <w:sz w:val="24"/>
          <w:szCs w:val="24"/>
        </w:rPr>
        <w:t>The effect of temperature</w:t>
      </w:r>
      <w:r w:rsidRPr="00C375D4">
        <w:rPr>
          <w:rFonts w:hint="eastAsia"/>
          <w:sz w:val="24"/>
          <w:szCs w:val="24"/>
        </w:rPr>
        <w:t xml:space="preserve"> </w:t>
      </w:r>
      <w:r w:rsidRPr="00C375D4">
        <w:rPr>
          <w:rFonts w:hint="eastAsia"/>
          <w:i/>
          <w:sz w:val="24"/>
          <w:szCs w:val="24"/>
        </w:rPr>
        <w:t>T</w:t>
      </w:r>
      <w:r w:rsidRPr="00C375D4">
        <w:rPr>
          <w:sz w:val="24"/>
          <w:szCs w:val="24"/>
        </w:rPr>
        <w:t xml:space="preserve"> </w:t>
      </w:r>
      <w:r w:rsidRPr="00C375D4">
        <w:rPr>
          <w:rFonts w:hint="eastAsia"/>
          <w:sz w:val="24"/>
          <w:szCs w:val="24"/>
        </w:rPr>
        <w:t>= (288.15 to 333.15) K</w:t>
      </w:r>
      <w:r w:rsidRPr="00C375D4">
        <w:rPr>
          <w:sz w:val="24"/>
          <w:szCs w:val="24"/>
        </w:rPr>
        <w:t xml:space="preserve"> on density</w:t>
      </w:r>
      <w:r w:rsidRPr="00C375D4">
        <w:rPr>
          <w:rFonts w:hint="eastAsia"/>
          <w:sz w:val="24"/>
          <w:szCs w:val="24"/>
        </w:rPr>
        <w:t xml:space="preserve">, </w:t>
      </w:r>
      <w:r w:rsidRPr="00C375D4">
        <w:rPr>
          <w:i/>
          <w:iCs/>
          <w:sz w:val="24"/>
          <w:szCs w:val="24"/>
        </w:rPr>
        <w:t>ρ</w:t>
      </w:r>
      <w:r w:rsidRPr="00C375D4">
        <w:rPr>
          <w:rFonts w:hint="eastAsia"/>
          <w:sz w:val="24"/>
          <w:szCs w:val="24"/>
        </w:rPr>
        <w:t>,</w:t>
      </w:r>
      <w:r w:rsidRPr="00C375D4">
        <w:rPr>
          <w:sz w:val="24"/>
          <w:szCs w:val="24"/>
        </w:rPr>
        <w:t xml:space="preserve"> of the </w:t>
      </w:r>
      <w:r w:rsidRPr="00C375D4">
        <w:rPr>
          <w:rFonts w:hint="eastAsia"/>
          <w:sz w:val="24"/>
          <w:szCs w:val="24"/>
        </w:rPr>
        <w:t xml:space="preserve">four </w:t>
      </w:r>
      <w:r w:rsidRPr="00C375D4">
        <w:rPr>
          <w:sz w:val="24"/>
          <w:szCs w:val="24"/>
        </w:rPr>
        <w:t>binary systems</w:t>
      </w:r>
      <w:r w:rsidRPr="00C375D4">
        <w:rPr>
          <w:rFonts w:hint="eastAsia"/>
          <w:sz w:val="24"/>
          <w:szCs w:val="24"/>
        </w:rPr>
        <w:t xml:space="preserve"> </w:t>
      </w:r>
      <w:r w:rsidR="008160B9" w:rsidRPr="00C375D4">
        <w:rPr>
          <w:rFonts w:hint="eastAsia"/>
          <w:sz w:val="24"/>
          <w:szCs w:val="24"/>
        </w:rPr>
        <w:t>{</w:t>
      </w:r>
      <w:r w:rsidR="008160B9" w:rsidRPr="00C375D4">
        <w:rPr>
          <w:sz w:val="24"/>
          <w:szCs w:val="24"/>
        </w:rPr>
        <w:t>([C</w:t>
      </w:r>
      <w:r w:rsidR="008160B9" w:rsidRPr="00C375D4">
        <w:rPr>
          <w:sz w:val="24"/>
          <w:szCs w:val="24"/>
          <w:vertAlign w:val="subscript"/>
        </w:rPr>
        <w:t>6</w:t>
      </w:r>
      <w:r w:rsidR="008160B9" w:rsidRPr="00C375D4">
        <w:rPr>
          <w:sz w:val="24"/>
          <w:szCs w:val="24"/>
        </w:rPr>
        <w:t>mim</w:t>
      </w:r>
      <w:proofErr w:type="gramStart"/>
      <w:r w:rsidR="008160B9" w:rsidRPr="00C375D4">
        <w:rPr>
          <w:sz w:val="24"/>
          <w:szCs w:val="24"/>
        </w:rPr>
        <w:t>]Br</w:t>
      </w:r>
      <w:proofErr w:type="gramEnd"/>
      <w:r w:rsidR="008160B9" w:rsidRPr="00C375D4">
        <w:rPr>
          <w:rFonts w:hint="eastAsia"/>
          <w:sz w:val="24"/>
          <w:szCs w:val="24"/>
        </w:rPr>
        <w:t xml:space="preserve"> (1)</w:t>
      </w:r>
      <w:r w:rsidR="008160B9" w:rsidRPr="00C375D4">
        <w:rPr>
          <w:sz w:val="24"/>
          <w:szCs w:val="24"/>
        </w:rPr>
        <w:t xml:space="preserve"> + EG</w:t>
      </w:r>
      <w:r w:rsidR="008160B9" w:rsidRPr="00C375D4">
        <w:rPr>
          <w:rFonts w:hint="eastAsia"/>
          <w:sz w:val="24"/>
          <w:szCs w:val="24"/>
        </w:rPr>
        <w:t xml:space="preserve"> (2)</w:t>
      </w:r>
      <w:r w:rsidR="008160B9" w:rsidRPr="00C375D4">
        <w:rPr>
          <w:sz w:val="24"/>
          <w:szCs w:val="24"/>
        </w:rPr>
        <w:t>), ([C</w:t>
      </w:r>
      <w:r w:rsidR="008160B9" w:rsidRPr="00C375D4">
        <w:rPr>
          <w:sz w:val="24"/>
          <w:szCs w:val="24"/>
          <w:vertAlign w:val="subscript"/>
        </w:rPr>
        <w:t>6</w:t>
      </w:r>
      <w:r w:rsidR="008160B9" w:rsidRPr="00C375D4">
        <w:rPr>
          <w:sz w:val="24"/>
          <w:szCs w:val="24"/>
        </w:rPr>
        <w:t xml:space="preserve">mim]Cl </w:t>
      </w:r>
      <w:r w:rsidR="008160B9" w:rsidRPr="00C375D4">
        <w:rPr>
          <w:rFonts w:hint="eastAsia"/>
          <w:sz w:val="24"/>
          <w:szCs w:val="24"/>
        </w:rPr>
        <w:t xml:space="preserve">(1) </w:t>
      </w:r>
      <w:r w:rsidR="008160B9" w:rsidRPr="00C375D4">
        <w:rPr>
          <w:sz w:val="24"/>
          <w:szCs w:val="24"/>
        </w:rPr>
        <w:t>+ EG</w:t>
      </w:r>
      <w:r w:rsidR="008160B9" w:rsidRPr="00C375D4">
        <w:rPr>
          <w:rFonts w:hint="eastAsia"/>
          <w:sz w:val="24"/>
          <w:szCs w:val="24"/>
        </w:rPr>
        <w:t xml:space="preserve"> (2)</w:t>
      </w:r>
      <w:r w:rsidR="008160B9" w:rsidRPr="00C375D4">
        <w:rPr>
          <w:sz w:val="24"/>
          <w:szCs w:val="24"/>
        </w:rPr>
        <w:t>), ([C</w:t>
      </w:r>
      <w:r w:rsidR="008160B9" w:rsidRPr="00C375D4">
        <w:rPr>
          <w:sz w:val="24"/>
          <w:szCs w:val="24"/>
          <w:vertAlign w:val="subscript"/>
        </w:rPr>
        <w:t>8</w:t>
      </w:r>
      <w:r w:rsidR="008160B9" w:rsidRPr="00C375D4">
        <w:rPr>
          <w:sz w:val="24"/>
          <w:szCs w:val="24"/>
        </w:rPr>
        <w:t xml:space="preserve">mim]Cl </w:t>
      </w:r>
      <w:r w:rsidR="008160B9" w:rsidRPr="00C375D4">
        <w:rPr>
          <w:rFonts w:hint="eastAsia"/>
          <w:sz w:val="24"/>
          <w:szCs w:val="24"/>
        </w:rPr>
        <w:t xml:space="preserve">(1) </w:t>
      </w:r>
      <w:r w:rsidR="008160B9" w:rsidRPr="00C375D4">
        <w:rPr>
          <w:sz w:val="24"/>
          <w:szCs w:val="24"/>
        </w:rPr>
        <w:t>+ EG)</w:t>
      </w:r>
      <w:r w:rsidR="008160B9" w:rsidRPr="00C375D4">
        <w:rPr>
          <w:rFonts w:hint="eastAsia"/>
          <w:sz w:val="24"/>
          <w:szCs w:val="24"/>
        </w:rPr>
        <w:t xml:space="preserve"> (2)}</w:t>
      </w:r>
      <w:r w:rsidR="008160B9" w:rsidRPr="00C375D4">
        <w:rPr>
          <w:sz w:val="24"/>
          <w:szCs w:val="24"/>
        </w:rPr>
        <w:t>.</w:t>
      </w:r>
      <w:r w:rsidR="008160B9" w:rsidRPr="00C375D4">
        <w:rPr>
          <w:rFonts w:hint="eastAsia"/>
          <w:sz w:val="24"/>
          <w:szCs w:val="24"/>
        </w:rPr>
        <w:t xml:space="preserve"> </w:t>
      </w:r>
      <w:r w:rsidR="008160B9" w:rsidRPr="00C375D4">
        <w:rPr>
          <w:rFonts w:hint="eastAsia"/>
          <w:bCs/>
          <w:sz w:val="24"/>
        </w:rPr>
        <w:t>Symbols represent the experimental data, while lines represent the calculated results using equation (2).</w:t>
      </w:r>
      <w:r w:rsidRPr="00C375D4">
        <w:rPr>
          <w:sz w:val="24"/>
          <w:szCs w:val="24"/>
        </w:rPr>
        <w:t xml:space="preserve"> </w:t>
      </w:r>
    </w:p>
    <w:p w:rsidR="001C3815" w:rsidRPr="00C375D4" w:rsidRDefault="001C3815" w:rsidP="001C3815"/>
    <w:p w:rsidR="001C3815" w:rsidRPr="00C375D4" w:rsidRDefault="001C3815" w:rsidP="001C3815"/>
    <w:p w:rsidR="001C3815" w:rsidRPr="00C375D4" w:rsidRDefault="001C3815" w:rsidP="001C3815"/>
    <w:p w:rsidR="001C3815" w:rsidRPr="00C375D4" w:rsidRDefault="001C3815" w:rsidP="001C3815"/>
    <w:p w:rsidR="001C3815" w:rsidRPr="00C375D4" w:rsidRDefault="001C3815" w:rsidP="001C3815">
      <w:pPr>
        <w:rPr>
          <w:b/>
          <w:sz w:val="24"/>
        </w:rPr>
      </w:pPr>
    </w:p>
    <w:p w:rsidR="001C3815" w:rsidRPr="001D30E1" w:rsidRDefault="001C3815" w:rsidP="001C3815">
      <w:pPr>
        <w:rPr>
          <w:b/>
          <w:sz w:val="24"/>
          <w:highlight w:val="lightGray"/>
        </w:rPr>
      </w:pPr>
    </w:p>
    <w:p w:rsidR="001C3815" w:rsidRPr="00C375D4" w:rsidRDefault="001C3815" w:rsidP="001C3815">
      <w:pPr>
        <w:rPr>
          <w:sz w:val="24"/>
          <w:szCs w:val="24"/>
        </w:rPr>
      </w:pPr>
    </w:p>
    <w:p w:rsidR="001C3815" w:rsidRPr="00C375D4" w:rsidRDefault="001C3815" w:rsidP="001C3815">
      <w:pPr>
        <w:rPr>
          <w:sz w:val="24"/>
          <w:szCs w:val="24"/>
        </w:rPr>
      </w:pPr>
    </w:p>
    <w:p w:rsidR="001C3815" w:rsidRPr="00C375D4" w:rsidRDefault="001C3815" w:rsidP="001C3815">
      <w:pPr>
        <w:rPr>
          <w:b/>
          <w:sz w:val="24"/>
          <w:szCs w:val="24"/>
        </w:rPr>
      </w:pPr>
      <w:r w:rsidRPr="00C375D4">
        <w:object w:dxaOrig="16957" w:dyaOrig="16837">
          <v:shape id="_x0000_i1031" type="#_x0000_t75" style="width:414.45pt;height:411.95pt" o:ole="">
            <v:imagedata r:id="rId19" o:title=""/>
          </v:shape>
          <o:OLEObject Type="Embed" ProgID="Origin50.Graph" ShapeID="_x0000_i1031" DrawAspect="Content" ObjectID="_1503927460" r:id="rId20"/>
        </w:object>
      </w:r>
    </w:p>
    <w:p w:rsidR="00C54237" w:rsidRPr="00C375D4" w:rsidRDefault="001C3815" w:rsidP="00C54237">
      <w:pPr>
        <w:rPr>
          <w:bCs/>
          <w:iCs/>
          <w:kern w:val="0"/>
          <w:szCs w:val="21"/>
        </w:rPr>
      </w:pPr>
      <w:proofErr w:type="gramStart"/>
      <w:r w:rsidRPr="00C375D4">
        <w:rPr>
          <w:b/>
          <w:sz w:val="24"/>
          <w:szCs w:val="24"/>
        </w:rPr>
        <w:t>F</w:t>
      </w:r>
      <w:r w:rsidRPr="00C375D4">
        <w:rPr>
          <w:rFonts w:hint="eastAsia"/>
          <w:b/>
          <w:sz w:val="24"/>
          <w:szCs w:val="24"/>
        </w:rPr>
        <w:t>ig.</w:t>
      </w:r>
      <w:proofErr w:type="gramEnd"/>
      <w:r w:rsidRPr="00C375D4">
        <w:rPr>
          <w:rFonts w:hint="eastAsia"/>
          <w:b/>
          <w:bCs/>
          <w:sz w:val="24"/>
          <w:szCs w:val="24"/>
        </w:rPr>
        <w:t xml:space="preserve"> S</w:t>
      </w:r>
      <w:r w:rsidR="00DA1E2F" w:rsidRPr="00C375D4">
        <w:rPr>
          <w:rFonts w:hint="eastAsia"/>
          <w:b/>
          <w:bCs/>
          <w:sz w:val="24"/>
          <w:szCs w:val="24"/>
        </w:rPr>
        <w:t>4</w:t>
      </w:r>
      <w:r w:rsidRPr="00C375D4">
        <w:rPr>
          <w:rFonts w:hint="eastAsia"/>
          <w:b/>
          <w:bCs/>
          <w:sz w:val="24"/>
          <w:szCs w:val="24"/>
        </w:rPr>
        <w:t xml:space="preserve">. </w:t>
      </w:r>
      <w:r w:rsidRPr="00C375D4">
        <w:rPr>
          <w:sz w:val="24"/>
          <w:szCs w:val="24"/>
        </w:rPr>
        <w:t>The effect of temperature</w:t>
      </w:r>
      <w:r w:rsidRPr="00C375D4">
        <w:rPr>
          <w:rFonts w:hint="eastAsia"/>
          <w:sz w:val="24"/>
          <w:szCs w:val="24"/>
        </w:rPr>
        <w:t xml:space="preserve"> </w:t>
      </w:r>
      <w:r w:rsidRPr="00C375D4">
        <w:rPr>
          <w:rFonts w:hint="eastAsia"/>
          <w:i/>
          <w:sz w:val="24"/>
          <w:szCs w:val="24"/>
        </w:rPr>
        <w:t>T</w:t>
      </w:r>
      <w:r w:rsidRPr="00C375D4">
        <w:rPr>
          <w:sz w:val="24"/>
          <w:szCs w:val="24"/>
        </w:rPr>
        <w:t xml:space="preserve"> </w:t>
      </w:r>
      <w:r w:rsidRPr="00C375D4">
        <w:rPr>
          <w:rFonts w:hint="eastAsia"/>
          <w:sz w:val="24"/>
          <w:szCs w:val="24"/>
        </w:rPr>
        <w:t>= (288.15 to 333.15)</w:t>
      </w:r>
      <w:r w:rsidRPr="00C375D4">
        <w:rPr>
          <w:sz w:val="24"/>
          <w:szCs w:val="24"/>
        </w:rPr>
        <w:t xml:space="preserve"> </w:t>
      </w:r>
      <w:r w:rsidRPr="00C375D4">
        <w:rPr>
          <w:rFonts w:hint="eastAsia"/>
          <w:sz w:val="24"/>
          <w:szCs w:val="24"/>
        </w:rPr>
        <w:t xml:space="preserve">K </w:t>
      </w:r>
      <w:r w:rsidRPr="00C375D4">
        <w:rPr>
          <w:sz w:val="24"/>
          <w:szCs w:val="24"/>
        </w:rPr>
        <w:t xml:space="preserve">and </w:t>
      </w:r>
      <w:r w:rsidRPr="00C375D4">
        <w:rPr>
          <w:rFonts w:hint="eastAsia"/>
          <w:sz w:val="24"/>
          <w:szCs w:val="24"/>
        </w:rPr>
        <w:t xml:space="preserve">ILs </w:t>
      </w:r>
      <w:r w:rsidRPr="00C375D4">
        <w:rPr>
          <w:sz w:val="24"/>
          <w:szCs w:val="24"/>
        </w:rPr>
        <w:t xml:space="preserve">concentration </w:t>
      </w:r>
      <w:r w:rsidRPr="00C375D4">
        <w:rPr>
          <w:rFonts w:hint="eastAsia"/>
          <w:i/>
          <w:sz w:val="24"/>
          <w:szCs w:val="24"/>
        </w:rPr>
        <w:t>x</w:t>
      </w:r>
      <w:r w:rsidRPr="00C375D4">
        <w:rPr>
          <w:rFonts w:hint="eastAsia"/>
          <w:sz w:val="24"/>
          <w:szCs w:val="24"/>
          <w:vertAlign w:val="subscript"/>
        </w:rPr>
        <w:t>1</w:t>
      </w:r>
      <w:r w:rsidRPr="00C375D4">
        <w:rPr>
          <w:rFonts w:hint="eastAsia"/>
          <w:sz w:val="24"/>
          <w:szCs w:val="24"/>
        </w:rPr>
        <w:t xml:space="preserve"> </w:t>
      </w:r>
      <w:r w:rsidRPr="00C375D4">
        <w:rPr>
          <w:sz w:val="24"/>
          <w:szCs w:val="24"/>
        </w:rPr>
        <w:t xml:space="preserve">on </w:t>
      </w:r>
      <w:r w:rsidRPr="00C375D4">
        <w:rPr>
          <w:kern w:val="0"/>
          <w:sz w:val="24"/>
          <w:szCs w:val="24"/>
        </w:rPr>
        <w:t>excess molar volume</w:t>
      </w:r>
      <w:r w:rsidRPr="00C375D4">
        <w:rPr>
          <w:rFonts w:hint="eastAsia"/>
          <w:kern w:val="0"/>
          <w:sz w:val="24"/>
          <w:szCs w:val="24"/>
        </w:rPr>
        <w:t>,</w:t>
      </w:r>
      <w:r w:rsidRPr="00C375D4">
        <w:rPr>
          <w:kern w:val="0"/>
          <w:sz w:val="24"/>
          <w:szCs w:val="24"/>
        </w:rPr>
        <w:t xml:space="preserve"> </w:t>
      </w:r>
      <w:proofErr w:type="spellStart"/>
      <w:r w:rsidRPr="00C375D4">
        <w:rPr>
          <w:i/>
          <w:kern w:val="0"/>
          <w:sz w:val="24"/>
          <w:szCs w:val="24"/>
        </w:rPr>
        <w:t>V</w:t>
      </w:r>
      <w:r w:rsidRPr="00C375D4">
        <w:rPr>
          <w:kern w:val="0"/>
          <w:sz w:val="24"/>
          <w:szCs w:val="24"/>
          <w:vertAlign w:val="subscript"/>
        </w:rPr>
        <w:t>m</w:t>
      </w:r>
      <w:r w:rsidRPr="00C375D4">
        <w:rPr>
          <w:kern w:val="0"/>
          <w:sz w:val="24"/>
          <w:szCs w:val="24"/>
          <w:vertAlign w:val="superscript"/>
        </w:rPr>
        <w:t>E</w:t>
      </w:r>
      <w:proofErr w:type="spellEnd"/>
      <w:r w:rsidRPr="00C375D4">
        <w:rPr>
          <w:rFonts w:hint="eastAsia"/>
          <w:sz w:val="24"/>
          <w:szCs w:val="24"/>
        </w:rPr>
        <w:t xml:space="preserve">, </w:t>
      </w:r>
      <w:r w:rsidRPr="00C375D4">
        <w:rPr>
          <w:sz w:val="24"/>
          <w:szCs w:val="24"/>
        </w:rPr>
        <w:t xml:space="preserve">of the </w:t>
      </w:r>
      <w:r w:rsidRPr="00C375D4">
        <w:rPr>
          <w:rFonts w:hint="eastAsia"/>
          <w:sz w:val="24"/>
          <w:szCs w:val="24"/>
        </w:rPr>
        <w:t xml:space="preserve">three </w:t>
      </w:r>
      <w:r w:rsidRPr="00C375D4">
        <w:rPr>
          <w:sz w:val="24"/>
          <w:szCs w:val="24"/>
        </w:rPr>
        <w:t>binary systems</w:t>
      </w:r>
      <w:r w:rsidRPr="00C375D4">
        <w:rPr>
          <w:rFonts w:hint="eastAsia"/>
          <w:sz w:val="24"/>
          <w:szCs w:val="24"/>
        </w:rPr>
        <w:t xml:space="preserve"> </w:t>
      </w:r>
      <w:r w:rsidR="008160B9" w:rsidRPr="00C375D4">
        <w:rPr>
          <w:rFonts w:hint="eastAsia"/>
          <w:sz w:val="24"/>
          <w:szCs w:val="24"/>
        </w:rPr>
        <w:t>{</w:t>
      </w:r>
      <w:r w:rsidR="008160B9" w:rsidRPr="00C375D4">
        <w:rPr>
          <w:sz w:val="24"/>
          <w:szCs w:val="24"/>
        </w:rPr>
        <w:t>([C</w:t>
      </w:r>
      <w:r w:rsidR="008160B9" w:rsidRPr="00C375D4">
        <w:rPr>
          <w:sz w:val="24"/>
          <w:szCs w:val="24"/>
          <w:vertAlign w:val="subscript"/>
        </w:rPr>
        <w:t>6</w:t>
      </w:r>
      <w:r w:rsidR="008160B9" w:rsidRPr="00C375D4">
        <w:rPr>
          <w:sz w:val="24"/>
          <w:szCs w:val="24"/>
        </w:rPr>
        <w:t>mim</w:t>
      </w:r>
      <w:proofErr w:type="gramStart"/>
      <w:r w:rsidR="008160B9" w:rsidRPr="00C375D4">
        <w:rPr>
          <w:sz w:val="24"/>
          <w:szCs w:val="24"/>
        </w:rPr>
        <w:t>]Br</w:t>
      </w:r>
      <w:proofErr w:type="gramEnd"/>
      <w:r w:rsidR="008160B9" w:rsidRPr="00C375D4">
        <w:rPr>
          <w:rFonts w:hint="eastAsia"/>
          <w:sz w:val="24"/>
          <w:szCs w:val="24"/>
        </w:rPr>
        <w:t xml:space="preserve"> (1)</w:t>
      </w:r>
      <w:r w:rsidR="008160B9" w:rsidRPr="00C375D4">
        <w:rPr>
          <w:sz w:val="24"/>
          <w:szCs w:val="24"/>
        </w:rPr>
        <w:t xml:space="preserve"> + EG</w:t>
      </w:r>
      <w:r w:rsidR="008160B9" w:rsidRPr="00C375D4">
        <w:rPr>
          <w:rFonts w:hint="eastAsia"/>
          <w:sz w:val="24"/>
          <w:szCs w:val="24"/>
        </w:rPr>
        <w:t xml:space="preserve"> (2)</w:t>
      </w:r>
      <w:r w:rsidR="008160B9" w:rsidRPr="00C375D4">
        <w:rPr>
          <w:sz w:val="24"/>
          <w:szCs w:val="24"/>
        </w:rPr>
        <w:t>), ([C</w:t>
      </w:r>
      <w:r w:rsidR="008160B9" w:rsidRPr="00C375D4">
        <w:rPr>
          <w:sz w:val="24"/>
          <w:szCs w:val="24"/>
          <w:vertAlign w:val="subscript"/>
        </w:rPr>
        <w:t>6</w:t>
      </w:r>
      <w:r w:rsidR="008160B9" w:rsidRPr="00C375D4">
        <w:rPr>
          <w:sz w:val="24"/>
          <w:szCs w:val="24"/>
        </w:rPr>
        <w:t xml:space="preserve">mim]Cl </w:t>
      </w:r>
      <w:r w:rsidR="008160B9" w:rsidRPr="00C375D4">
        <w:rPr>
          <w:rFonts w:hint="eastAsia"/>
          <w:sz w:val="24"/>
          <w:szCs w:val="24"/>
        </w:rPr>
        <w:t xml:space="preserve">(1) </w:t>
      </w:r>
      <w:r w:rsidR="008160B9" w:rsidRPr="00C375D4">
        <w:rPr>
          <w:sz w:val="24"/>
          <w:szCs w:val="24"/>
        </w:rPr>
        <w:t>+ EG</w:t>
      </w:r>
      <w:r w:rsidR="008160B9" w:rsidRPr="00C375D4">
        <w:rPr>
          <w:rFonts w:hint="eastAsia"/>
          <w:sz w:val="24"/>
          <w:szCs w:val="24"/>
        </w:rPr>
        <w:t xml:space="preserve"> (2)</w:t>
      </w:r>
      <w:r w:rsidR="008160B9" w:rsidRPr="00C375D4">
        <w:rPr>
          <w:sz w:val="24"/>
          <w:szCs w:val="24"/>
        </w:rPr>
        <w:t>), ([C</w:t>
      </w:r>
      <w:r w:rsidR="008160B9" w:rsidRPr="00C375D4">
        <w:rPr>
          <w:sz w:val="24"/>
          <w:szCs w:val="24"/>
          <w:vertAlign w:val="subscript"/>
        </w:rPr>
        <w:t>8</w:t>
      </w:r>
      <w:r w:rsidR="008160B9" w:rsidRPr="00C375D4">
        <w:rPr>
          <w:sz w:val="24"/>
          <w:szCs w:val="24"/>
        </w:rPr>
        <w:t xml:space="preserve">mim]Cl </w:t>
      </w:r>
      <w:r w:rsidR="008160B9" w:rsidRPr="00C375D4">
        <w:rPr>
          <w:rFonts w:hint="eastAsia"/>
          <w:sz w:val="24"/>
          <w:szCs w:val="24"/>
        </w:rPr>
        <w:t xml:space="preserve">(1) </w:t>
      </w:r>
      <w:r w:rsidR="008160B9" w:rsidRPr="00C375D4">
        <w:rPr>
          <w:sz w:val="24"/>
          <w:szCs w:val="24"/>
        </w:rPr>
        <w:t>+ EG)</w:t>
      </w:r>
      <w:r w:rsidR="008160B9" w:rsidRPr="00C375D4">
        <w:rPr>
          <w:rFonts w:hint="eastAsia"/>
          <w:sz w:val="24"/>
          <w:szCs w:val="24"/>
        </w:rPr>
        <w:t xml:space="preserve"> (2)}</w:t>
      </w:r>
      <w:r w:rsidR="008160B9" w:rsidRPr="00C375D4">
        <w:rPr>
          <w:sz w:val="24"/>
          <w:szCs w:val="24"/>
        </w:rPr>
        <w:t>.</w:t>
      </w:r>
      <w:r w:rsidR="008160B9" w:rsidRPr="00C375D4">
        <w:rPr>
          <w:rFonts w:hint="eastAsia"/>
          <w:sz w:val="24"/>
          <w:szCs w:val="24"/>
        </w:rPr>
        <w:t xml:space="preserve"> </w:t>
      </w:r>
      <w:r w:rsidR="008160B9" w:rsidRPr="00C375D4">
        <w:rPr>
          <w:rFonts w:hint="eastAsia"/>
          <w:bCs/>
          <w:sz w:val="24"/>
        </w:rPr>
        <w:t>Symbols represent the experimental data, while lines represent the calculated results using equation (8).</w:t>
      </w:r>
    </w:p>
    <w:p w:rsidR="001C3815" w:rsidRPr="00C375D4" w:rsidRDefault="001C3815" w:rsidP="001C3815">
      <w:pPr>
        <w:rPr>
          <w:sz w:val="24"/>
          <w:szCs w:val="24"/>
        </w:rPr>
      </w:pPr>
    </w:p>
    <w:p w:rsidR="001C3815" w:rsidRPr="00C375D4" w:rsidRDefault="001C3815" w:rsidP="001C3815">
      <w:pPr>
        <w:rPr>
          <w:b/>
          <w:sz w:val="24"/>
          <w:szCs w:val="24"/>
        </w:rPr>
      </w:pPr>
    </w:p>
    <w:p w:rsidR="001C3815" w:rsidRPr="00C375D4" w:rsidRDefault="001C3815" w:rsidP="001C3815">
      <w:pPr>
        <w:rPr>
          <w:b/>
          <w:sz w:val="24"/>
          <w:szCs w:val="24"/>
        </w:rPr>
      </w:pPr>
    </w:p>
    <w:p w:rsidR="0019127A" w:rsidRPr="00C375D4" w:rsidRDefault="00D57858" w:rsidP="001C3815">
      <w:pPr>
        <w:rPr>
          <w:b/>
          <w:sz w:val="24"/>
          <w:szCs w:val="24"/>
        </w:rPr>
      </w:pPr>
      <w:r w:rsidRPr="00C375D4">
        <w:object w:dxaOrig="4445" w:dyaOrig="4674">
          <v:shape id="_x0000_i1032" type="#_x0000_t75" style="width:418.25pt;height:439.5pt" o:ole="">
            <v:imagedata r:id="rId21" o:title=""/>
          </v:shape>
          <o:OLEObject Type="Embed" ProgID="Origin50.Graph" ShapeID="_x0000_i1032" DrawAspect="Content" ObjectID="_1503927461" r:id="rId22"/>
        </w:object>
      </w:r>
    </w:p>
    <w:p w:rsidR="001C3815" w:rsidRPr="00C375D4" w:rsidRDefault="001C3815" w:rsidP="001C3815">
      <w:pPr>
        <w:rPr>
          <w:sz w:val="24"/>
          <w:szCs w:val="24"/>
        </w:rPr>
      </w:pPr>
      <w:proofErr w:type="gramStart"/>
      <w:r w:rsidRPr="00C375D4">
        <w:rPr>
          <w:b/>
          <w:sz w:val="24"/>
          <w:szCs w:val="24"/>
        </w:rPr>
        <w:t>F</w:t>
      </w:r>
      <w:r w:rsidRPr="00C375D4">
        <w:rPr>
          <w:rFonts w:hint="eastAsia"/>
          <w:b/>
          <w:sz w:val="24"/>
          <w:szCs w:val="24"/>
        </w:rPr>
        <w:t>ig.</w:t>
      </w:r>
      <w:proofErr w:type="gramEnd"/>
      <w:r w:rsidRPr="00C375D4">
        <w:rPr>
          <w:rFonts w:hint="eastAsia"/>
          <w:b/>
          <w:bCs/>
          <w:sz w:val="24"/>
          <w:szCs w:val="24"/>
        </w:rPr>
        <w:t xml:space="preserve"> S</w:t>
      </w:r>
      <w:r w:rsidR="00DA1E2F" w:rsidRPr="00C375D4">
        <w:rPr>
          <w:rFonts w:hint="eastAsia"/>
          <w:b/>
          <w:bCs/>
          <w:sz w:val="24"/>
          <w:szCs w:val="24"/>
        </w:rPr>
        <w:t>5</w:t>
      </w:r>
      <w:r w:rsidRPr="00C375D4">
        <w:rPr>
          <w:rFonts w:hint="eastAsia"/>
          <w:b/>
          <w:bCs/>
          <w:sz w:val="24"/>
          <w:szCs w:val="24"/>
        </w:rPr>
        <w:t xml:space="preserve">. </w:t>
      </w:r>
      <w:r w:rsidRPr="00C375D4">
        <w:rPr>
          <w:sz w:val="24"/>
          <w:szCs w:val="24"/>
        </w:rPr>
        <w:t xml:space="preserve">The effect of temperature </w:t>
      </w:r>
      <w:r w:rsidRPr="00C375D4">
        <w:rPr>
          <w:i/>
          <w:sz w:val="24"/>
          <w:szCs w:val="24"/>
        </w:rPr>
        <w:t>T</w:t>
      </w:r>
      <w:r w:rsidRPr="00C375D4">
        <w:rPr>
          <w:sz w:val="24"/>
          <w:szCs w:val="24"/>
        </w:rPr>
        <w:t xml:space="preserve"> = (288.15 to 333.15)</w:t>
      </w:r>
      <w:r w:rsidRPr="00C375D4">
        <w:rPr>
          <w:rFonts w:hint="eastAsia"/>
          <w:sz w:val="24"/>
          <w:szCs w:val="24"/>
        </w:rPr>
        <w:t xml:space="preserve"> </w:t>
      </w:r>
      <w:r w:rsidRPr="00C375D4">
        <w:rPr>
          <w:sz w:val="24"/>
          <w:szCs w:val="24"/>
        </w:rPr>
        <w:t xml:space="preserve">K and ILs concentration </w:t>
      </w:r>
      <w:r w:rsidRPr="00C375D4">
        <w:rPr>
          <w:i/>
          <w:sz w:val="24"/>
          <w:szCs w:val="24"/>
        </w:rPr>
        <w:t>x</w:t>
      </w:r>
      <w:r w:rsidRPr="00C375D4">
        <w:rPr>
          <w:sz w:val="24"/>
          <w:szCs w:val="24"/>
          <w:vertAlign w:val="subscript"/>
        </w:rPr>
        <w:t>1</w:t>
      </w:r>
      <w:r w:rsidRPr="00C375D4">
        <w:rPr>
          <w:sz w:val="24"/>
          <w:szCs w:val="24"/>
        </w:rPr>
        <w:t xml:space="preserve"> on apparent molar volumes, </w:t>
      </w:r>
      <w:r w:rsidRPr="00C375D4">
        <w:rPr>
          <w:i/>
          <w:sz w:val="24"/>
          <w:szCs w:val="24"/>
        </w:rPr>
        <w:t>V</w:t>
      </w:r>
      <w:r w:rsidRPr="00C375D4">
        <w:rPr>
          <w:sz w:val="24"/>
          <w:szCs w:val="24"/>
          <w:vertAlign w:val="subscript"/>
        </w:rPr>
        <w:t>φ</w:t>
      </w:r>
      <w:proofErr w:type="gramStart"/>
      <w:r w:rsidRPr="00C375D4">
        <w:rPr>
          <w:rFonts w:eastAsia="Times New Roman"/>
          <w:sz w:val="24"/>
          <w:szCs w:val="24"/>
          <w:vertAlign w:val="subscript"/>
        </w:rPr>
        <w:t>,</w:t>
      </w:r>
      <w:r w:rsidRPr="00C375D4">
        <w:rPr>
          <w:sz w:val="24"/>
          <w:szCs w:val="24"/>
          <w:vertAlign w:val="subscript"/>
        </w:rPr>
        <w:t>1</w:t>
      </w:r>
      <w:proofErr w:type="gramEnd"/>
      <w:r w:rsidRPr="00C375D4">
        <w:rPr>
          <w:sz w:val="24"/>
          <w:szCs w:val="24"/>
        </w:rPr>
        <w:t xml:space="preserve">, of the systems </w:t>
      </w:r>
      <w:bookmarkStart w:id="14" w:name="OLE_LINK54"/>
      <w:bookmarkStart w:id="15" w:name="OLE_LINK55"/>
      <w:r w:rsidR="0019127A" w:rsidRPr="00C375D4">
        <w:rPr>
          <w:rFonts w:hint="eastAsia"/>
          <w:sz w:val="24"/>
          <w:szCs w:val="24"/>
        </w:rPr>
        <w:t>{</w:t>
      </w:r>
      <w:r w:rsidR="0019127A" w:rsidRPr="00C375D4">
        <w:rPr>
          <w:sz w:val="24"/>
          <w:szCs w:val="24"/>
        </w:rPr>
        <w:t>([C</w:t>
      </w:r>
      <w:r w:rsidR="0019127A" w:rsidRPr="00C375D4">
        <w:rPr>
          <w:sz w:val="24"/>
          <w:szCs w:val="24"/>
          <w:vertAlign w:val="subscript"/>
        </w:rPr>
        <w:t>6</w:t>
      </w:r>
      <w:r w:rsidR="0019127A" w:rsidRPr="00C375D4">
        <w:rPr>
          <w:sz w:val="24"/>
          <w:szCs w:val="24"/>
        </w:rPr>
        <w:t>mim]Br</w:t>
      </w:r>
      <w:r w:rsidR="0019127A" w:rsidRPr="00C375D4">
        <w:rPr>
          <w:rFonts w:hint="eastAsia"/>
          <w:sz w:val="24"/>
          <w:szCs w:val="24"/>
        </w:rPr>
        <w:t xml:space="preserve"> (1)</w:t>
      </w:r>
      <w:r w:rsidR="0019127A" w:rsidRPr="00C375D4">
        <w:rPr>
          <w:sz w:val="24"/>
          <w:szCs w:val="24"/>
        </w:rPr>
        <w:t xml:space="preserve"> + EG</w:t>
      </w:r>
      <w:r w:rsidR="0019127A" w:rsidRPr="00C375D4">
        <w:rPr>
          <w:rFonts w:hint="eastAsia"/>
          <w:sz w:val="24"/>
          <w:szCs w:val="24"/>
        </w:rPr>
        <w:t xml:space="preserve"> (2)</w:t>
      </w:r>
      <w:r w:rsidR="0019127A" w:rsidRPr="00C375D4">
        <w:rPr>
          <w:sz w:val="24"/>
          <w:szCs w:val="24"/>
        </w:rPr>
        <w:t>), [C</w:t>
      </w:r>
      <w:r w:rsidR="0019127A" w:rsidRPr="00C375D4">
        <w:rPr>
          <w:rFonts w:hint="eastAsia"/>
          <w:sz w:val="24"/>
          <w:szCs w:val="24"/>
          <w:vertAlign w:val="subscript"/>
        </w:rPr>
        <w:t>8</w:t>
      </w:r>
      <w:r w:rsidR="0019127A" w:rsidRPr="00C375D4">
        <w:rPr>
          <w:sz w:val="24"/>
          <w:szCs w:val="24"/>
        </w:rPr>
        <w:t xml:space="preserve">mim]Br </w:t>
      </w:r>
      <w:r w:rsidR="0019127A" w:rsidRPr="00C375D4">
        <w:rPr>
          <w:rFonts w:hint="eastAsia"/>
          <w:sz w:val="24"/>
          <w:szCs w:val="24"/>
        </w:rPr>
        <w:t xml:space="preserve"> (1) </w:t>
      </w:r>
      <w:r w:rsidR="0019127A" w:rsidRPr="00C375D4">
        <w:rPr>
          <w:sz w:val="24"/>
          <w:szCs w:val="24"/>
        </w:rPr>
        <w:t>+ EG</w:t>
      </w:r>
      <w:r w:rsidR="0019127A" w:rsidRPr="00C375D4">
        <w:rPr>
          <w:rFonts w:hint="eastAsia"/>
          <w:sz w:val="24"/>
          <w:szCs w:val="24"/>
        </w:rPr>
        <w:t xml:space="preserve"> (2),</w:t>
      </w:r>
      <w:r w:rsidR="0019127A" w:rsidRPr="00C375D4">
        <w:rPr>
          <w:sz w:val="24"/>
          <w:szCs w:val="24"/>
        </w:rPr>
        <w:t xml:space="preserve"> ([C</w:t>
      </w:r>
      <w:r w:rsidR="0019127A" w:rsidRPr="00C375D4">
        <w:rPr>
          <w:sz w:val="24"/>
          <w:szCs w:val="24"/>
          <w:vertAlign w:val="subscript"/>
        </w:rPr>
        <w:t>6</w:t>
      </w:r>
      <w:r w:rsidR="0019127A" w:rsidRPr="00C375D4">
        <w:rPr>
          <w:sz w:val="24"/>
          <w:szCs w:val="24"/>
        </w:rPr>
        <w:t xml:space="preserve">mim]Cl </w:t>
      </w:r>
      <w:r w:rsidR="0019127A" w:rsidRPr="00C375D4">
        <w:rPr>
          <w:rFonts w:hint="eastAsia"/>
          <w:sz w:val="24"/>
          <w:szCs w:val="24"/>
        </w:rPr>
        <w:t xml:space="preserve">(1) </w:t>
      </w:r>
      <w:r w:rsidR="0019127A" w:rsidRPr="00C375D4">
        <w:rPr>
          <w:sz w:val="24"/>
          <w:szCs w:val="24"/>
        </w:rPr>
        <w:t>+ EG</w:t>
      </w:r>
      <w:r w:rsidR="0019127A" w:rsidRPr="00C375D4">
        <w:rPr>
          <w:rFonts w:hint="eastAsia"/>
          <w:sz w:val="24"/>
          <w:szCs w:val="24"/>
        </w:rPr>
        <w:t xml:space="preserve"> (2)</w:t>
      </w:r>
      <w:r w:rsidR="0019127A" w:rsidRPr="00C375D4">
        <w:rPr>
          <w:sz w:val="24"/>
          <w:szCs w:val="24"/>
        </w:rPr>
        <w:t>), ([C</w:t>
      </w:r>
      <w:r w:rsidR="0019127A" w:rsidRPr="00C375D4">
        <w:rPr>
          <w:sz w:val="24"/>
          <w:szCs w:val="24"/>
          <w:vertAlign w:val="subscript"/>
        </w:rPr>
        <w:t>8</w:t>
      </w:r>
      <w:r w:rsidR="0019127A" w:rsidRPr="00C375D4">
        <w:rPr>
          <w:sz w:val="24"/>
          <w:szCs w:val="24"/>
        </w:rPr>
        <w:t xml:space="preserve">mim]Cl </w:t>
      </w:r>
      <w:r w:rsidR="0019127A" w:rsidRPr="00C375D4">
        <w:rPr>
          <w:rFonts w:hint="eastAsia"/>
          <w:sz w:val="24"/>
          <w:szCs w:val="24"/>
        </w:rPr>
        <w:t xml:space="preserve">(1) </w:t>
      </w:r>
      <w:r w:rsidR="0019127A" w:rsidRPr="00C375D4">
        <w:rPr>
          <w:sz w:val="24"/>
          <w:szCs w:val="24"/>
        </w:rPr>
        <w:t>+ EG)</w:t>
      </w:r>
      <w:r w:rsidR="0019127A" w:rsidRPr="00C375D4">
        <w:rPr>
          <w:rFonts w:hint="eastAsia"/>
          <w:sz w:val="24"/>
          <w:szCs w:val="24"/>
        </w:rPr>
        <w:t xml:space="preserve"> (2)}</w:t>
      </w:r>
      <w:r w:rsidR="0019127A" w:rsidRPr="00C375D4">
        <w:rPr>
          <w:sz w:val="24"/>
          <w:szCs w:val="24"/>
        </w:rPr>
        <w:t>.</w:t>
      </w:r>
      <w:r w:rsidR="0019127A" w:rsidRPr="00C375D4">
        <w:rPr>
          <w:rFonts w:hint="eastAsia"/>
          <w:sz w:val="24"/>
          <w:szCs w:val="24"/>
        </w:rPr>
        <w:t xml:space="preserve"> </w:t>
      </w:r>
      <w:r w:rsidR="0019127A" w:rsidRPr="00C375D4">
        <w:rPr>
          <w:rFonts w:hint="eastAsia"/>
          <w:bCs/>
          <w:sz w:val="24"/>
        </w:rPr>
        <w:t>Symbols represent the experimental data</w:t>
      </w:r>
      <w:bookmarkEnd w:id="14"/>
      <w:bookmarkEnd w:id="15"/>
      <w:r w:rsidR="00450FA8" w:rsidRPr="00C375D4">
        <w:rPr>
          <w:rFonts w:hint="eastAsia"/>
          <w:bCs/>
          <w:sz w:val="24"/>
        </w:rPr>
        <w:t>.</w:t>
      </w:r>
    </w:p>
    <w:p w:rsidR="001C3815" w:rsidRPr="00C375D4" w:rsidRDefault="001C3815" w:rsidP="001C3815">
      <w:pPr>
        <w:rPr>
          <w:b/>
          <w:sz w:val="24"/>
          <w:szCs w:val="24"/>
        </w:rPr>
      </w:pPr>
    </w:p>
    <w:p w:rsidR="001C3815" w:rsidRPr="00C375D4" w:rsidRDefault="001C3815" w:rsidP="001C3815">
      <w:pPr>
        <w:rPr>
          <w:b/>
          <w:sz w:val="24"/>
          <w:szCs w:val="24"/>
        </w:rPr>
      </w:pPr>
    </w:p>
    <w:p w:rsidR="001340BA" w:rsidRPr="00C375D4" w:rsidRDefault="001340BA" w:rsidP="001C3815">
      <w:pPr>
        <w:rPr>
          <w:b/>
          <w:sz w:val="24"/>
          <w:szCs w:val="24"/>
        </w:rPr>
      </w:pPr>
      <w:r w:rsidRPr="00C375D4">
        <w:object w:dxaOrig="4225" w:dyaOrig="4624">
          <v:shape id="_x0000_i1033" type="#_x0000_t75" style="width:415.7pt;height:455.15pt" o:ole="">
            <v:imagedata r:id="rId23" o:title=""/>
          </v:shape>
          <o:OLEObject Type="Embed" ProgID="Origin50.Graph" ShapeID="_x0000_i1033" DrawAspect="Content" ObjectID="_1503927462" r:id="rId24"/>
        </w:object>
      </w:r>
    </w:p>
    <w:p w:rsidR="001C3815" w:rsidRPr="00C375D4" w:rsidRDefault="001C3815" w:rsidP="001C3815">
      <w:pPr>
        <w:rPr>
          <w:sz w:val="24"/>
          <w:szCs w:val="24"/>
        </w:rPr>
      </w:pPr>
      <w:proofErr w:type="gramStart"/>
      <w:r w:rsidRPr="00C375D4">
        <w:rPr>
          <w:b/>
          <w:sz w:val="24"/>
          <w:szCs w:val="24"/>
        </w:rPr>
        <w:t>F</w:t>
      </w:r>
      <w:r w:rsidRPr="00C375D4">
        <w:rPr>
          <w:rFonts w:hint="eastAsia"/>
          <w:b/>
          <w:sz w:val="24"/>
          <w:szCs w:val="24"/>
        </w:rPr>
        <w:t>ig.</w:t>
      </w:r>
      <w:proofErr w:type="gramEnd"/>
      <w:r w:rsidRPr="00C375D4">
        <w:rPr>
          <w:rFonts w:hint="eastAsia"/>
          <w:b/>
          <w:bCs/>
          <w:sz w:val="24"/>
          <w:szCs w:val="24"/>
        </w:rPr>
        <w:t xml:space="preserve"> S</w:t>
      </w:r>
      <w:r w:rsidR="00DA1E2F" w:rsidRPr="00C375D4">
        <w:rPr>
          <w:rFonts w:hint="eastAsia"/>
          <w:b/>
          <w:bCs/>
          <w:sz w:val="24"/>
          <w:szCs w:val="24"/>
        </w:rPr>
        <w:t>6</w:t>
      </w:r>
      <w:r w:rsidRPr="00C375D4">
        <w:rPr>
          <w:rFonts w:hint="eastAsia"/>
          <w:b/>
          <w:bCs/>
          <w:sz w:val="24"/>
          <w:szCs w:val="24"/>
        </w:rPr>
        <w:t xml:space="preserve">. </w:t>
      </w:r>
      <w:r w:rsidRPr="00C375D4">
        <w:rPr>
          <w:sz w:val="24"/>
          <w:szCs w:val="24"/>
        </w:rPr>
        <w:t xml:space="preserve">The effect of temperature </w:t>
      </w:r>
      <w:r w:rsidRPr="00C375D4">
        <w:rPr>
          <w:i/>
          <w:sz w:val="24"/>
          <w:szCs w:val="24"/>
        </w:rPr>
        <w:t>T</w:t>
      </w:r>
      <w:r w:rsidRPr="00C375D4">
        <w:rPr>
          <w:sz w:val="24"/>
          <w:szCs w:val="24"/>
        </w:rPr>
        <w:t xml:space="preserve"> = (288.15 to 333.15)</w:t>
      </w:r>
      <w:r w:rsidRPr="00C375D4">
        <w:rPr>
          <w:rFonts w:hint="eastAsia"/>
          <w:sz w:val="24"/>
          <w:szCs w:val="24"/>
        </w:rPr>
        <w:t xml:space="preserve"> </w:t>
      </w:r>
      <w:r w:rsidRPr="00C375D4">
        <w:rPr>
          <w:sz w:val="24"/>
          <w:szCs w:val="24"/>
        </w:rPr>
        <w:t xml:space="preserve">K and ILs concentration </w:t>
      </w:r>
      <w:r w:rsidRPr="00C375D4">
        <w:rPr>
          <w:i/>
          <w:sz w:val="24"/>
          <w:szCs w:val="24"/>
        </w:rPr>
        <w:t>x</w:t>
      </w:r>
      <w:r w:rsidRPr="00C375D4">
        <w:rPr>
          <w:sz w:val="24"/>
          <w:szCs w:val="24"/>
          <w:vertAlign w:val="subscript"/>
        </w:rPr>
        <w:t>1</w:t>
      </w:r>
      <w:r w:rsidRPr="00C375D4">
        <w:rPr>
          <w:sz w:val="24"/>
          <w:szCs w:val="24"/>
        </w:rPr>
        <w:t xml:space="preserve"> on apparent molar volumes, </w:t>
      </w:r>
      <w:r w:rsidRPr="00C375D4">
        <w:rPr>
          <w:i/>
          <w:sz w:val="24"/>
          <w:szCs w:val="24"/>
        </w:rPr>
        <w:t>V</w:t>
      </w:r>
      <w:r w:rsidRPr="00C375D4">
        <w:rPr>
          <w:sz w:val="24"/>
          <w:szCs w:val="24"/>
          <w:vertAlign w:val="subscript"/>
        </w:rPr>
        <w:t>φ</w:t>
      </w:r>
      <w:proofErr w:type="gramStart"/>
      <w:r w:rsidRPr="00C375D4">
        <w:rPr>
          <w:rFonts w:eastAsia="Times New Roman"/>
          <w:sz w:val="24"/>
          <w:szCs w:val="24"/>
          <w:vertAlign w:val="subscript"/>
        </w:rPr>
        <w:t>,</w:t>
      </w:r>
      <w:r w:rsidRPr="00C375D4">
        <w:rPr>
          <w:rFonts w:hint="eastAsia"/>
          <w:sz w:val="24"/>
          <w:szCs w:val="24"/>
          <w:vertAlign w:val="subscript"/>
        </w:rPr>
        <w:t>2</w:t>
      </w:r>
      <w:proofErr w:type="gramEnd"/>
      <w:r w:rsidRPr="00C375D4">
        <w:rPr>
          <w:sz w:val="24"/>
          <w:szCs w:val="24"/>
        </w:rPr>
        <w:t xml:space="preserve">, </w:t>
      </w:r>
      <w:r w:rsidR="00450FA8" w:rsidRPr="00C375D4">
        <w:rPr>
          <w:sz w:val="24"/>
          <w:szCs w:val="24"/>
        </w:rPr>
        <w:t xml:space="preserve">of the systems </w:t>
      </w:r>
      <w:r w:rsidR="00450FA8" w:rsidRPr="00C375D4">
        <w:rPr>
          <w:rFonts w:hint="eastAsia"/>
          <w:sz w:val="24"/>
          <w:szCs w:val="24"/>
        </w:rPr>
        <w:t>{</w:t>
      </w:r>
      <w:r w:rsidR="00450FA8" w:rsidRPr="00C375D4">
        <w:rPr>
          <w:sz w:val="24"/>
          <w:szCs w:val="24"/>
        </w:rPr>
        <w:t>([C</w:t>
      </w:r>
      <w:r w:rsidR="00450FA8" w:rsidRPr="00C375D4">
        <w:rPr>
          <w:sz w:val="24"/>
          <w:szCs w:val="24"/>
          <w:vertAlign w:val="subscript"/>
        </w:rPr>
        <w:t>6</w:t>
      </w:r>
      <w:r w:rsidR="00450FA8" w:rsidRPr="00C375D4">
        <w:rPr>
          <w:sz w:val="24"/>
          <w:szCs w:val="24"/>
        </w:rPr>
        <w:t>mim]Br</w:t>
      </w:r>
      <w:r w:rsidR="00450FA8" w:rsidRPr="00C375D4">
        <w:rPr>
          <w:rFonts w:hint="eastAsia"/>
          <w:sz w:val="24"/>
          <w:szCs w:val="24"/>
        </w:rPr>
        <w:t xml:space="preserve"> (1)</w:t>
      </w:r>
      <w:r w:rsidR="00450FA8" w:rsidRPr="00C375D4">
        <w:rPr>
          <w:sz w:val="24"/>
          <w:szCs w:val="24"/>
        </w:rPr>
        <w:t xml:space="preserve"> + EG</w:t>
      </w:r>
      <w:r w:rsidR="00450FA8" w:rsidRPr="00C375D4">
        <w:rPr>
          <w:rFonts w:hint="eastAsia"/>
          <w:sz w:val="24"/>
          <w:szCs w:val="24"/>
        </w:rPr>
        <w:t xml:space="preserve"> (2)</w:t>
      </w:r>
      <w:r w:rsidR="00450FA8" w:rsidRPr="00C375D4">
        <w:rPr>
          <w:sz w:val="24"/>
          <w:szCs w:val="24"/>
        </w:rPr>
        <w:t>), [C</w:t>
      </w:r>
      <w:r w:rsidR="00450FA8" w:rsidRPr="00C375D4">
        <w:rPr>
          <w:rFonts w:hint="eastAsia"/>
          <w:sz w:val="24"/>
          <w:szCs w:val="24"/>
          <w:vertAlign w:val="subscript"/>
        </w:rPr>
        <w:t>8</w:t>
      </w:r>
      <w:r w:rsidR="00450FA8" w:rsidRPr="00C375D4">
        <w:rPr>
          <w:sz w:val="24"/>
          <w:szCs w:val="24"/>
        </w:rPr>
        <w:t xml:space="preserve">mim]Br </w:t>
      </w:r>
      <w:r w:rsidR="00450FA8" w:rsidRPr="00C375D4">
        <w:rPr>
          <w:rFonts w:hint="eastAsia"/>
          <w:sz w:val="24"/>
          <w:szCs w:val="24"/>
        </w:rPr>
        <w:t xml:space="preserve"> (1) </w:t>
      </w:r>
      <w:r w:rsidR="00450FA8" w:rsidRPr="00C375D4">
        <w:rPr>
          <w:sz w:val="24"/>
          <w:szCs w:val="24"/>
        </w:rPr>
        <w:t>+ EG</w:t>
      </w:r>
      <w:r w:rsidR="00450FA8" w:rsidRPr="00C375D4">
        <w:rPr>
          <w:rFonts w:hint="eastAsia"/>
          <w:sz w:val="24"/>
          <w:szCs w:val="24"/>
        </w:rPr>
        <w:t xml:space="preserve"> (2),</w:t>
      </w:r>
      <w:r w:rsidR="00450FA8" w:rsidRPr="00C375D4">
        <w:rPr>
          <w:sz w:val="24"/>
          <w:szCs w:val="24"/>
        </w:rPr>
        <w:t xml:space="preserve"> ([C</w:t>
      </w:r>
      <w:r w:rsidR="00450FA8" w:rsidRPr="00C375D4">
        <w:rPr>
          <w:sz w:val="24"/>
          <w:szCs w:val="24"/>
          <w:vertAlign w:val="subscript"/>
        </w:rPr>
        <w:t>6</w:t>
      </w:r>
      <w:r w:rsidR="00450FA8" w:rsidRPr="00C375D4">
        <w:rPr>
          <w:sz w:val="24"/>
          <w:szCs w:val="24"/>
        </w:rPr>
        <w:t xml:space="preserve">mim]Cl </w:t>
      </w:r>
      <w:r w:rsidR="00450FA8" w:rsidRPr="00C375D4">
        <w:rPr>
          <w:rFonts w:hint="eastAsia"/>
          <w:sz w:val="24"/>
          <w:szCs w:val="24"/>
        </w:rPr>
        <w:t xml:space="preserve">(1) </w:t>
      </w:r>
      <w:r w:rsidR="00450FA8" w:rsidRPr="00C375D4">
        <w:rPr>
          <w:sz w:val="24"/>
          <w:szCs w:val="24"/>
        </w:rPr>
        <w:t>+ EG</w:t>
      </w:r>
      <w:r w:rsidR="00450FA8" w:rsidRPr="00C375D4">
        <w:rPr>
          <w:rFonts w:hint="eastAsia"/>
          <w:sz w:val="24"/>
          <w:szCs w:val="24"/>
        </w:rPr>
        <w:t xml:space="preserve"> (2)</w:t>
      </w:r>
      <w:r w:rsidR="00450FA8" w:rsidRPr="00C375D4">
        <w:rPr>
          <w:sz w:val="24"/>
          <w:szCs w:val="24"/>
        </w:rPr>
        <w:t>), ([C</w:t>
      </w:r>
      <w:r w:rsidR="00450FA8" w:rsidRPr="00C375D4">
        <w:rPr>
          <w:sz w:val="24"/>
          <w:szCs w:val="24"/>
          <w:vertAlign w:val="subscript"/>
        </w:rPr>
        <w:t>8</w:t>
      </w:r>
      <w:r w:rsidR="00450FA8" w:rsidRPr="00C375D4">
        <w:rPr>
          <w:sz w:val="24"/>
          <w:szCs w:val="24"/>
        </w:rPr>
        <w:t xml:space="preserve">mim]Cl </w:t>
      </w:r>
      <w:r w:rsidR="00450FA8" w:rsidRPr="00C375D4">
        <w:rPr>
          <w:rFonts w:hint="eastAsia"/>
          <w:sz w:val="24"/>
          <w:szCs w:val="24"/>
        </w:rPr>
        <w:t xml:space="preserve">(1) </w:t>
      </w:r>
      <w:r w:rsidR="00450FA8" w:rsidRPr="00C375D4">
        <w:rPr>
          <w:sz w:val="24"/>
          <w:szCs w:val="24"/>
        </w:rPr>
        <w:t>+ EG)</w:t>
      </w:r>
      <w:r w:rsidR="00450FA8" w:rsidRPr="00C375D4">
        <w:rPr>
          <w:rFonts w:hint="eastAsia"/>
          <w:sz w:val="24"/>
          <w:szCs w:val="24"/>
        </w:rPr>
        <w:t xml:space="preserve"> (2)}</w:t>
      </w:r>
      <w:r w:rsidR="00450FA8" w:rsidRPr="00C375D4">
        <w:rPr>
          <w:sz w:val="24"/>
          <w:szCs w:val="24"/>
        </w:rPr>
        <w:t>.</w:t>
      </w:r>
      <w:r w:rsidR="00450FA8" w:rsidRPr="00C375D4">
        <w:rPr>
          <w:rFonts w:hint="eastAsia"/>
          <w:sz w:val="24"/>
          <w:szCs w:val="24"/>
        </w:rPr>
        <w:t xml:space="preserve"> </w:t>
      </w:r>
      <w:r w:rsidR="00450FA8" w:rsidRPr="00C375D4">
        <w:rPr>
          <w:rFonts w:hint="eastAsia"/>
          <w:bCs/>
          <w:sz w:val="24"/>
        </w:rPr>
        <w:t>Symbols represent the experimental data</w:t>
      </w:r>
    </w:p>
    <w:p w:rsidR="001C3815" w:rsidRPr="00C375D4" w:rsidRDefault="001C3815" w:rsidP="001C3815">
      <w:pPr>
        <w:rPr>
          <w:sz w:val="24"/>
          <w:szCs w:val="24"/>
        </w:rPr>
      </w:pPr>
    </w:p>
    <w:p w:rsidR="001C3815" w:rsidRPr="00C375D4" w:rsidRDefault="001C3815" w:rsidP="001C3815">
      <w:pPr>
        <w:rPr>
          <w:sz w:val="24"/>
          <w:szCs w:val="24"/>
        </w:rPr>
      </w:pPr>
    </w:p>
    <w:p w:rsidR="001C3815" w:rsidRPr="00C375D4" w:rsidRDefault="001C3815" w:rsidP="001C3815">
      <w:pPr>
        <w:rPr>
          <w:b/>
          <w:bCs/>
          <w:sz w:val="24"/>
          <w:szCs w:val="24"/>
        </w:rPr>
      </w:pPr>
    </w:p>
    <w:p w:rsidR="001C3815" w:rsidRPr="00C375D4" w:rsidRDefault="001C3815" w:rsidP="001C3815">
      <w:pPr>
        <w:rPr>
          <w:b/>
          <w:bCs/>
          <w:sz w:val="24"/>
          <w:szCs w:val="24"/>
        </w:rPr>
      </w:pPr>
    </w:p>
    <w:p w:rsidR="001C3815" w:rsidRPr="00C375D4" w:rsidRDefault="001C3815" w:rsidP="001C3815">
      <w:pPr>
        <w:rPr>
          <w:b/>
          <w:bCs/>
          <w:sz w:val="24"/>
          <w:szCs w:val="24"/>
        </w:rPr>
      </w:pPr>
    </w:p>
    <w:p w:rsidR="001C3815" w:rsidRPr="00C375D4" w:rsidRDefault="001C3815" w:rsidP="001C3815">
      <w:pPr>
        <w:rPr>
          <w:b/>
          <w:bCs/>
          <w:sz w:val="24"/>
          <w:szCs w:val="24"/>
        </w:rPr>
      </w:pPr>
      <w:r w:rsidRPr="00C375D4">
        <w:object w:dxaOrig="17167" w:dyaOrig="18097">
          <v:shape id="_x0000_i1034" type="#_x0000_t75" style="width:414.45pt;height:437pt" o:ole="">
            <v:imagedata r:id="rId25" o:title=""/>
          </v:shape>
          <o:OLEObject Type="Embed" ProgID="Origin50.Graph" ShapeID="_x0000_i1034" DrawAspect="Content" ObjectID="_1503927463" r:id="rId26"/>
        </w:object>
      </w:r>
    </w:p>
    <w:p w:rsidR="001C3815" w:rsidRPr="00C375D4" w:rsidRDefault="001C3815" w:rsidP="001C3815">
      <w:pPr>
        <w:rPr>
          <w:szCs w:val="21"/>
        </w:rPr>
      </w:pPr>
      <w:proofErr w:type="gramStart"/>
      <w:r w:rsidRPr="00C375D4">
        <w:rPr>
          <w:b/>
          <w:sz w:val="24"/>
          <w:szCs w:val="24"/>
        </w:rPr>
        <w:t>F</w:t>
      </w:r>
      <w:r w:rsidRPr="00C375D4">
        <w:rPr>
          <w:rFonts w:hint="eastAsia"/>
          <w:b/>
          <w:sz w:val="24"/>
          <w:szCs w:val="24"/>
        </w:rPr>
        <w:t>ig.</w:t>
      </w:r>
      <w:proofErr w:type="gramEnd"/>
      <w:r w:rsidRPr="00C375D4">
        <w:rPr>
          <w:rFonts w:hint="eastAsia"/>
          <w:b/>
          <w:bCs/>
          <w:sz w:val="24"/>
          <w:szCs w:val="24"/>
        </w:rPr>
        <w:t xml:space="preserve"> S</w:t>
      </w:r>
      <w:r w:rsidR="00DA1E2F" w:rsidRPr="00C375D4">
        <w:rPr>
          <w:rFonts w:hint="eastAsia"/>
          <w:b/>
          <w:bCs/>
          <w:sz w:val="24"/>
          <w:szCs w:val="24"/>
        </w:rPr>
        <w:t>7</w:t>
      </w:r>
      <w:r w:rsidRPr="00C375D4">
        <w:rPr>
          <w:rFonts w:hint="eastAsia"/>
          <w:b/>
          <w:bCs/>
          <w:sz w:val="24"/>
          <w:szCs w:val="24"/>
        </w:rPr>
        <w:t xml:space="preserve">. </w:t>
      </w:r>
      <w:r w:rsidRPr="00C375D4">
        <w:rPr>
          <w:sz w:val="24"/>
          <w:szCs w:val="24"/>
        </w:rPr>
        <w:t xml:space="preserve">The effect of temperature </w:t>
      </w:r>
      <w:r w:rsidRPr="00C375D4">
        <w:rPr>
          <w:i/>
          <w:sz w:val="24"/>
          <w:szCs w:val="24"/>
        </w:rPr>
        <w:t>T</w:t>
      </w:r>
      <w:r w:rsidRPr="00C375D4">
        <w:rPr>
          <w:sz w:val="24"/>
          <w:szCs w:val="24"/>
        </w:rPr>
        <w:t xml:space="preserve"> = (288.15 to 333.15)</w:t>
      </w:r>
      <w:r w:rsidRPr="00C375D4">
        <w:rPr>
          <w:rFonts w:hint="eastAsia"/>
          <w:sz w:val="24"/>
          <w:szCs w:val="24"/>
        </w:rPr>
        <w:t xml:space="preserve"> </w:t>
      </w:r>
      <w:r w:rsidRPr="00C375D4">
        <w:rPr>
          <w:sz w:val="24"/>
          <w:szCs w:val="24"/>
        </w:rPr>
        <w:t xml:space="preserve">K and ILs concentration </w:t>
      </w:r>
      <w:r w:rsidRPr="00C375D4">
        <w:rPr>
          <w:i/>
          <w:sz w:val="24"/>
          <w:szCs w:val="24"/>
        </w:rPr>
        <w:t>x</w:t>
      </w:r>
      <w:r w:rsidRPr="00C375D4">
        <w:rPr>
          <w:sz w:val="24"/>
          <w:szCs w:val="24"/>
          <w:vertAlign w:val="subscript"/>
        </w:rPr>
        <w:t>1</w:t>
      </w:r>
      <w:r w:rsidRPr="00C375D4">
        <w:rPr>
          <w:sz w:val="24"/>
          <w:szCs w:val="24"/>
        </w:rPr>
        <w:t xml:space="preserve"> on </w:t>
      </w:r>
      <w:r w:rsidRPr="00C375D4">
        <w:rPr>
          <w:kern w:val="0"/>
          <w:sz w:val="24"/>
          <w:szCs w:val="24"/>
        </w:rPr>
        <w:t xml:space="preserve">refractive index deviations, </w:t>
      </w:r>
      <w:proofErr w:type="spellStart"/>
      <w:r w:rsidRPr="00C375D4">
        <w:rPr>
          <w:kern w:val="0"/>
          <w:sz w:val="24"/>
          <w:szCs w:val="24"/>
        </w:rPr>
        <w:t>Δ</w:t>
      </w:r>
      <w:r w:rsidRPr="00C375D4">
        <w:rPr>
          <w:i/>
          <w:kern w:val="0"/>
          <w:sz w:val="24"/>
          <w:szCs w:val="24"/>
        </w:rPr>
        <w:t>n</w:t>
      </w:r>
      <w:r w:rsidRPr="00C375D4">
        <w:rPr>
          <w:kern w:val="0"/>
          <w:sz w:val="24"/>
          <w:szCs w:val="24"/>
          <w:vertAlign w:val="subscript"/>
        </w:rPr>
        <w:t>D</w:t>
      </w:r>
      <w:proofErr w:type="spellEnd"/>
      <w:r w:rsidRPr="00C375D4">
        <w:rPr>
          <w:rFonts w:eastAsia="Times New Roman"/>
          <w:kern w:val="0"/>
          <w:sz w:val="24"/>
          <w:szCs w:val="24"/>
        </w:rPr>
        <w:t>,</w:t>
      </w:r>
      <w:r w:rsidRPr="00C375D4">
        <w:rPr>
          <w:sz w:val="24"/>
          <w:szCs w:val="24"/>
        </w:rPr>
        <w:t xml:space="preserve"> </w:t>
      </w:r>
      <w:r w:rsidR="00683E74" w:rsidRPr="00C375D4">
        <w:rPr>
          <w:sz w:val="24"/>
          <w:szCs w:val="24"/>
        </w:rPr>
        <w:t xml:space="preserve">of the systems </w:t>
      </w:r>
      <w:r w:rsidR="00683E74" w:rsidRPr="00C375D4">
        <w:rPr>
          <w:rFonts w:hint="eastAsia"/>
          <w:sz w:val="24"/>
          <w:szCs w:val="24"/>
        </w:rPr>
        <w:t>{</w:t>
      </w:r>
      <w:r w:rsidR="00683E74" w:rsidRPr="00C375D4">
        <w:rPr>
          <w:sz w:val="24"/>
          <w:szCs w:val="24"/>
        </w:rPr>
        <w:t>([C</w:t>
      </w:r>
      <w:r w:rsidR="00683E74" w:rsidRPr="00C375D4">
        <w:rPr>
          <w:sz w:val="24"/>
          <w:szCs w:val="24"/>
          <w:vertAlign w:val="subscript"/>
        </w:rPr>
        <w:t>6</w:t>
      </w:r>
      <w:r w:rsidR="00683E74" w:rsidRPr="00C375D4">
        <w:rPr>
          <w:sz w:val="24"/>
          <w:szCs w:val="24"/>
        </w:rPr>
        <w:t>mim</w:t>
      </w:r>
      <w:proofErr w:type="gramStart"/>
      <w:r w:rsidR="00683E74" w:rsidRPr="00C375D4">
        <w:rPr>
          <w:sz w:val="24"/>
          <w:szCs w:val="24"/>
        </w:rPr>
        <w:t>]Br</w:t>
      </w:r>
      <w:proofErr w:type="gramEnd"/>
      <w:r w:rsidR="00683E74" w:rsidRPr="00C375D4">
        <w:rPr>
          <w:rFonts w:hint="eastAsia"/>
          <w:sz w:val="24"/>
          <w:szCs w:val="24"/>
        </w:rPr>
        <w:t xml:space="preserve"> (1)</w:t>
      </w:r>
      <w:r w:rsidR="00683E74" w:rsidRPr="00C375D4">
        <w:rPr>
          <w:sz w:val="24"/>
          <w:szCs w:val="24"/>
        </w:rPr>
        <w:t xml:space="preserve"> + EG</w:t>
      </w:r>
      <w:r w:rsidR="00683E74" w:rsidRPr="00C375D4">
        <w:rPr>
          <w:rFonts w:hint="eastAsia"/>
          <w:sz w:val="24"/>
          <w:szCs w:val="24"/>
        </w:rPr>
        <w:t xml:space="preserve"> (2)</w:t>
      </w:r>
      <w:r w:rsidR="00683E74" w:rsidRPr="00C375D4">
        <w:rPr>
          <w:sz w:val="24"/>
          <w:szCs w:val="24"/>
        </w:rPr>
        <w:t>), [C</w:t>
      </w:r>
      <w:r w:rsidR="00683E74" w:rsidRPr="00C375D4">
        <w:rPr>
          <w:rFonts w:hint="eastAsia"/>
          <w:sz w:val="24"/>
          <w:szCs w:val="24"/>
          <w:vertAlign w:val="subscript"/>
        </w:rPr>
        <w:t>8</w:t>
      </w:r>
      <w:r w:rsidR="00683E74" w:rsidRPr="00C375D4">
        <w:rPr>
          <w:sz w:val="24"/>
          <w:szCs w:val="24"/>
        </w:rPr>
        <w:t xml:space="preserve">mim]Br </w:t>
      </w:r>
      <w:r w:rsidR="00683E74" w:rsidRPr="00C375D4">
        <w:rPr>
          <w:rFonts w:hint="eastAsia"/>
          <w:sz w:val="24"/>
          <w:szCs w:val="24"/>
        </w:rPr>
        <w:t xml:space="preserve"> (1) </w:t>
      </w:r>
      <w:r w:rsidR="00683E74" w:rsidRPr="00C375D4">
        <w:rPr>
          <w:sz w:val="24"/>
          <w:szCs w:val="24"/>
        </w:rPr>
        <w:t>+ EG</w:t>
      </w:r>
      <w:r w:rsidR="00683E74" w:rsidRPr="00C375D4">
        <w:rPr>
          <w:rFonts w:hint="eastAsia"/>
          <w:sz w:val="24"/>
          <w:szCs w:val="24"/>
        </w:rPr>
        <w:t xml:space="preserve"> (2),</w:t>
      </w:r>
      <w:r w:rsidR="00683E74" w:rsidRPr="00C375D4">
        <w:rPr>
          <w:sz w:val="24"/>
          <w:szCs w:val="24"/>
        </w:rPr>
        <w:t xml:space="preserve"> ([C</w:t>
      </w:r>
      <w:r w:rsidR="00683E74" w:rsidRPr="00C375D4">
        <w:rPr>
          <w:sz w:val="24"/>
          <w:szCs w:val="24"/>
          <w:vertAlign w:val="subscript"/>
        </w:rPr>
        <w:t>6</w:t>
      </w:r>
      <w:r w:rsidR="00683E74" w:rsidRPr="00C375D4">
        <w:rPr>
          <w:sz w:val="24"/>
          <w:szCs w:val="24"/>
        </w:rPr>
        <w:t xml:space="preserve">mim]Cl </w:t>
      </w:r>
      <w:r w:rsidR="00683E74" w:rsidRPr="00C375D4">
        <w:rPr>
          <w:rFonts w:hint="eastAsia"/>
          <w:sz w:val="24"/>
          <w:szCs w:val="24"/>
        </w:rPr>
        <w:t xml:space="preserve">(1) </w:t>
      </w:r>
      <w:r w:rsidR="00683E74" w:rsidRPr="00C375D4">
        <w:rPr>
          <w:sz w:val="24"/>
          <w:szCs w:val="24"/>
        </w:rPr>
        <w:t>+ EG</w:t>
      </w:r>
      <w:r w:rsidR="00683E74" w:rsidRPr="00C375D4">
        <w:rPr>
          <w:rFonts w:hint="eastAsia"/>
          <w:sz w:val="24"/>
          <w:szCs w:val="24"/>
        </w:rPr>
        <w:t xml:space="preserve"> (2)</w:t>
      </w:r>
      <w:r w:rsidR="00683E74" w:rsidRPr="00C375D4">
        <w:rPr>
          <w:sz w:val="24"/>
          <w:szCs w:val="24"/>
        </w:rPr>
        <w:t>), ([C</w:t>
      </w:r>
      <w:r w:rsidR="00683E74" w:rsidRPr="00C375D4">
        <w:rPr>
          <w:sz w:val="24"/>
          <w:szCs w:val="24"/>
          <w:vertAlign w:val="subscript"/>
        </w:rPr>
        <w:t>8</w:t>
      </w:r>
      <w:r w:rsidR="00683E74" w:rsidRPr="00C375D4">
        <w:rPr>
          <w:sz w:val="24"/>
          <w:szCs w:val="24"/>
        </w:rPr>
        <w:t xml:space="preserve">mim]Cl </w:t>
      </w:r>
      <w:r w:rsidR="00683E74" w:rsidRPr="00C375D4">
        <w:rPr>
          <w:rFonts w:hint="eastAsia"/>
          <w:sz w:val="24"/>
          <w:szCs w:val="24"/>
        </w:rPr>
        <w:t xml:space="preserve">(1) </w:t>
      </w:r>
      <w:r w:rsidR="00683E74" w:rsidRPr="00C375D4">
        <w:rPr>
          <w:sz w:val="24"/>
          <w:szCs w:val="24"/>
        </w:rPr>
        <w:t>+ EG)</w:t>
      </w:r>
      <w:r w:rsidR="00683E74" w:rsidRPr="00C375D4">
        <w:rPr>
          <w:rFonts w:hint="eastAsia"/>
          <w:sz w:val="24"/>
          <w:szCs w:val="24"/>
        </w:rPr>
        <w:t xml:space="preserve"> (2)}</w:t>
      </w:r>
      <w:r w:rsidR="00683E74" w:rsidRPr="00C375D4">
        <w:rPr>
          <w:sz w:val="24"/>
          <w:szCs w:val="24"/>
        </w:rPr>
        <w:t>.</w:t>
      </w:r>
      <w:r w:rsidR="00683E74" w:rsidRPr="00C375D4">
        <w:rPr>
          <w:rFonts w:hint="eastAsia"/>
          <w:sz w:val="24"/>
          <w:szCs w:val="24"/>
        </w:rPr>
        <w:t xml:space="preserve"> </w:t>
      </w:r>
      <w:r w:rsidR="00683E74" w:rsidRPr="00C375D4">
        <w:rPr>
          <w:rFonts w:hint="eastAsia"/>
          <w:bCs/>
          <w:sz w:val="24"/>
        </w:rPr>
        <w:t>Symbols represent the experimental data, while lines represent the calculated results using equation (8).</w:t>
      </w:r>
    </w:p>
    <w:p w:rsidR="001C3815" w:rsidRPr="00C375D4" w:rsidRDefault="001C3815" w:rsidP="001C3815">
      <w:pPr>
        <w:rPr>
          <w:sz w:val="24"/>
          <w:szCs w:val="24"/>
        </w:rPr>
      </w:pPr>
    </w:p>
    <w:p w:rsidR="001C3815" w:rsidRPr="00C375D4" w:rsidRDefault="001C3815" w:rsidP="001C3815">
      <w:pPr>
        <w:rPr>
          <w:sz w:val="24"/>
          <w:szCs w:val="24"/>
        </w:rPr>
      </w:pPr>
    </w:p>
    <w:p w:rsidR="001C3815" w:rsidRPr="00C375D4" w:rsidRDefault="001C3815" w:rsidP="001C3815"/>
    <w:p w:rsidR="001C3815" w:rsidRPr="00C375D4" w:rsidRDefault="001C3815" w:rsidP="001C3815"/>
    <w:p w:rsidR="001C3815" w:rsidRPr="00C375D4" w:rsidRDefault="001C3815" w:rsidP="001C3815"/>
    <w:p w:rsidR="00F304A5" w:rsidRPr="00C375D4" w:rsidRDefault="00F304A5" w:rsidP="00A01650">
      <w:pPr>
        <w:pStyle w:val="p0"/>
      </w:pPr>
    </w:p>
    <w:sectPr w:rsidR="00F304A5" w:rsidRPr="00C375D4" w:rsidSect="006F2E07">
      <w:pgSz w:w="11906" w:h="16838"/>
      <w:pgMar w:top="1440" w:right="1797" w:bottom="1440" w:left="1797" w:header="851" w:footer="992" w:gutter="0"/>
      <w:cols w:space="720"/>
      <w:docGrid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30E1" w:rsidRDefault="001D30E1">
      <w:r>
        <w:separator/>
      </w:r>
    </w:p>
  </w:endnote>
  <w:endnote w:type="continuationSeparator" w:id="0">
    <w:p w:rsidR="001D30E1" w:rsidRDefault="001D30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AdvGulliv-R">
    <w:altName w:val="SimHei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30E1" w:rsidRDefault="001D30E1">
      <w:r>
        <w:separator/>
      </w:r>
    </w:p>
  </w:footnote>
  <w:footnote w:type="continuationSeparator" w:id="0">
    <w:p w:rsidR="001D30E1" w:rsidRDefault="001D30E1">
      <w:r>
        <w:continuationSeparator/>
      </w:r>
    </w:p>
  </w:footnote>
  <w:footnote w:id="1">
    <w:p w:rsidR="007F56BE" w:rsidRDefault="007F56BE" w:rsidP="007F56BE">
      <w:pPr>
        <w:pStyle w:val="Textpoznmkypodiarou"/>
      </w:pPr>
      <w:r w:rsidRPr="00137AE5">
        <w:rPr>
          <w:rStyle w:val="Odkaznapoznmkupodiarou"/>
          <w:sz w:val="24"/>
          <w:szCs w:val="24"/>
        </w:rPr>
        <w:t>*</w:t>
      </w:r>
      <w:r w:rsidRPr="00137AE5">
        <w:rPr>
          <w:sz w:val="24"/>
          <w:szCs w:val="24"/>
        </w:rPr>
        <w:t xml:space="preserve">Corresponding author, e-mail: </w:t>
      </w:r>
      <w:r w:rsidRPr="000C298B">
        <w:rPr>
          <w:sz w:val="24"/>
        </w:rPr>
        <w:t>hmch@snnu.edu.cn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hyphenationZone w:val="425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2A27"/>
    <w:rsid w:val="000226B0"/>
    <w:rsid w:val="0003700B"/>
    <w:rsid w:val="00050C3A"/>
    <w:rsid w:val="00051611"/>
    <w:rsid w:val="00054BB3"/>
    <w:rsid w:val="000611D2"/>
    <w:rsid w:val="00063DB9"/>
    <w:rsid w:val="000669AE"/>
    <w:rsid w:val="0007103A"/>
    <w:rsid w:val="00075DEF"/>
    <w:rsid w:val="00082F78"/>
    <w:rsid w:val="000841BA"/>
    <w:rsid w:val="00086D7E"/>
    <w:rsid w:val="0009481C"/>
    <w:rsid w:val="00096DFD"/>
    <w:rsid w:val="000A1FA7"/>
    <w:rsid w:val="000A58A2"/>
    <w:rsid w:val="000B0370"/>
    <w:rsid w:val="000B16D3"/>
    <w:rsid w:val="000D3612"/>
    <w:rsid w:val="000D545E"/>
    <w:rsid w:val="000E07DD"/>
    <w:rsid w:val="000E66C6"/>
    <w:rsid w:val="000E7CB6"/>
    <w:rsid w:val="000F1598"/>
    <w:rsid w:val="000F1EB9"/>
    <w:rsid w:val="000F3074"/>
    <w:rsid w:val="000F32FD"/>
    <w:rsid w:val="000F71C8"/>
    <w:rsid w:val="000F7B28"/>
    <w:rsid w:val="00102154"/>
    <w:rsid w:val="00113C33"/>
    <w:rsid w:val="00113E6C"/>
    <w:rsid w:val="0011572F"/>
    <w:rsid w:val="0012255D"/>
    <w:rsid w:val="001225FF"/>
    <w:rsid w:val="00122F49"/>
    <w:rsid w:val="00130A17"/>
    <w:rsid w:val="001340BA"/>
    <w:rsid w:val="0013675F"/>
    <w:rsid w:val="00137CBD"/>
    <w:rsid w:val="0014579E"/>
    <w:rsid w:val="00157A2E"/>
    <w:rsid w:val="001660A6"/>
    <w:rsid w:val="00172A27"/>
    <w:rsid w:val="0019127A"/>
    <w:rsid w:val="001B122C"/>
    <w:rsid w:val="001C3815"/>
    <w:rsid w:val="001C3EB9"/>
    <w:rsid w:val="001C5AF2"/>
    <w:rsid w:val="001D033D"/>
    <w:rsid w:val="001D30E1"/>
    <w:rsid w:val="001D4164"/>
    <w:rsid w:val="001E6626"/>
    <w:rsid w:val="001F0527"/>
    <w:rsid w:val="001F5392"/>
    <w:rsid w:val="001F56AB"/>
    <w:rsid w:val="001F721C"/>
    <w:rsid w:val="00222287"/>
    <w:rsid w:val="00230442"/>
    <w:rsid w:val="00234793"/>
    <w:rsid w:val="002963BF"/>
    <w:rsid w:val="002B01EA"/>
    <w:rsid w:val="002B4514"/>
    <w:rsid w:val="002E4297"/>
    <w:rsid w:val="002E4AAE"/>
    <w:rsid w:val="002F0C17"/>
    <w:rsid w:val="002F3DEE"/>
    <w:rsid w:val="0030191A"/>
    <w:rsid w:val="00303B64"/>
    <w:rsid w:val="00312931"/>
    <w:rsid w:val="00316B9A"/>
    <w:rsid w:val="00321285"/>
    <w:rsid w:val="0034144A"/>
    <w:rsid w:val="00345A26"/>
    <w:rsid w:val="00345A53"/>
    <w:rsid w:val="00346444"/>
    <w:rsid w:val="003468E9"/>
    <w:rsid w:val="00357327"/>
    <w:rsid w:val="00380582"/>
    <w:rsid w:val="003856A7"/>
    <w:rsid w:val="003972FD"/>
    <w:rsid w:val="003A1744"/>
    <w:rsid w:val="003A47DB"/>
    <w:rsid w:val="003B1BE0"/>
    <w:rsid w:val="003B32D2"/>
    <w:rsid w:val="003B5262"/>
    <w:rsid w:val="003B7B05"/>
    <w:rsid w:val="003D60EB"/>
    <w:rsid w:val="003E2C3C"/>
    <w:rsid w:val="003E56C8"/>
    <w:rsid w:val="0040062F"/>
    <w:rsid w:val="00403301"/>
    <w:rsid w:val="0040541C"/>
    <w:rsid w:val="00405756"/>
    <w:rsid w:val="004101E4"/>
    <w:rsid w:val="00421E75"/>
    <w:rsid w:val="004300CD"/>
    <w:rsid w:val="00430B03"/>
    <w:rsid w:val="00435225"/>
    <w:rsid w:val="00440311"/>
    <w:rsid w:val="00440848"/>
    <w:rsid w:val="004458AB"/>
    <w:rsid w:val="00450FA8"/>
    <w:rsid w:val="00455770"/>
    <w:rsid w:val="0045625F"/>
    <w:rsid w:val="004619BD"/>
    <w:rsid w:val="00465885"/>
    <w:rsid w:val="004668AF"/>
    <w:rsid w:val="004710C2"/>
    <w:rsid w:val="0047460C"/>
    <w:rsid w:val="004920E6"/>
    <w:rsid w:val="0049358A"/>
    <w:rsid w:val="004A04C9"/>
    <w:rsid w:val="004B2299"/>
    <w:rsid w:val="004C1052"/>
    <w:rsid w:val="004C61F5"/>
    <w:rsid w:val="004D1AE2"/>
    <w:rsid w:val="004D5513"/>
    <w:rsid w:val="004E1CB4"/>
    <w:rsid w:val="004E73A9"/>
    <w:rsid w:val="004F59B5"/>
    <w:rsid w:val="004F6E8A"/>
    <w:rsid w:val="00502D27"/>
    <w:rsid w:val="00503044"/>
    <w:rsid w:val="00503D7A"/>
    <w:rsid w:val="0051270D"/>
    <w:rsid w:val="00517EE9"/>
    <w:rsid w:val="005258C2"/>
    <w:rsid w:val="00530654"/>
    <w:rsid w:val="00530E94"/>
    <w:rsid w:val="005323ED"/>
    <w:rsid w:val="00534291"/>
    <w:rsid w:val="00561D14"/>
    <w:rsid w:val="00566F1A"/>
    <w:rsid w:val="005702BB"/>
    <w:rsid w:val="0057144B"/>
    <w:rsid w:val="005762BA"/>
    <w:rsid w:val="00581146"/>
    <w:rsid w:val="00592FBA"/>
    <w:rsid w:val="00594099"/>
    <w:rsid w:val="005978E9"/>
    <w:rsid w:val="00597C13"/>
    <w:rsid w:val="005A0906"/>
    <w:rsid w:val="005A0AF0"/>
    <w:rsid w:val="005A4004"/>
    <w:rsid w:val="005A515F"/>
    <w:rsid w:val="005A5EA2"/>
    <w:rsid w:val="005B50D5"/>
    <w:rsid w:val="005C4C23"/>
    <w:rsid w:val="005C6F86"/>
    <w:rsid w:val="005C7555"/>
    <w:rsid w:val="005E16DF"/>
    <w:rsid w:val="005E3F33"/>
    <w:rsid w:val="005F4984"/>
    <w:rsid w:val="00603C88"/>
    <w:rsid w:val="00604CF4"/>
    <w:rsid w:val="00606262"/>
    <w:rsid w:val="006107AD"/>
    <w:rsid w:val="0061638B"/>
    <w:rsid w:val="0062517F"/>
    <w:rsid w:val="00627474"/>
    <w:rsid w:val="00631B2D"/>
    <w:rsid w:val="0063695B"/>
    <w:rsid w:val="00643084"/>
    <w:rsid w:val="00660AFA"/>
    <w:rsid w:val="00682F5F"/>
    <w:rsid w:val="00683E74"/>
    <w:rsid w:val="00684CE7"/>
    <w:rsid w:val="00693D46"/>
    <w:rsid w:val="00696656"/>
    <w:rsid w:val="006A36C9"/>
    <w:rsid w:val="006A4CFB"/>
    <w:rsid w:val="006A7A0E"/>
    <w:rsid w:val="006B22C1"/>
    <w:rsid w:val="006B359B"/>
    <w:rsid w:val="006E39D6"/>
    <w:rsid w:val="006F196B"/>
    <w:rsid w:val="006F2E07"/>
    <w:rsid w:val="006F4BE1"/>
    <w:rsid w:val="0070718E"/>
    <w:rsid w:val="0071199C"/>
    <w:rsid w:val="00711AE8"/>
    <w:rsid w:val="007136DA"/>
    <w:rsid w:val="007223B3"/>
    <w:rsid w:val="00722DB0"/>
    <w:rsid w:val="0073293D"/>
    <w:rsid w:val="00741EE8"/>
    <w:rsid w:val="0074518A"/>
    <w:rsid w:val="00745903"/>
    <w:rsid w:val="0077574E"/>
    <w:rsid w:val="00796C22"/>
    <w:rsid w:val="00797E50"/>
    <w:rsid w:val="007A097B"/>
    <w:rsid w:val="007A65C9"/>
    <w:rsid w:val="007B62E4"/>
    <w:rsid w:val="007C0496"/>
    <w:rsid w:val="007D1EEC"/>
    <w:rsid w:val="007D1FF8"/>
    <w:rsid w:val="007D33D8"/>
    <w:rsid w:val="007D6B1D"/>
    <w:rsid w:val="007E6E65"/>
    <w:rsid w:val="007F56BE"/>
    <w:rsid w:val="007F5F4B"/>
    <w:rsid w:val="007F658D"/>
    <w:rsid w:val="00802F4D"/>
    <w:rsid w:val="00811B35"/>
    <w:rsid w:val="008133D4"/>
    <w:rsid w:val="008160B9"/>
    <w:rsid w:val="0082639C"/>
    <w:rsid w:val="008302A8"/>
    <w:rsid w:val="00834416"/>
    <w:rsid w:val="008438BE"/>
    <w:rsid w:val="008479F5"/>
    <w:rsid w:val="00856456"/>
    <w:rsid w:val="00861416"/>
    <w:rsid w:val="008705DF"/>
    <w:rsid w:val="00890DFB"/>
    <w:rsid w:val="00891CC9"/>
    <w:rsid w:val="008941D7"/>
    <w:rsid w:val="0089777F"/>
    <w:rsid w:val="008C1066"/>
    <w:rsid w:val="008C35D1"/>
    <w:rsid w:val="008C4947"/>
    <w:rsid w:val="008C5876"/>
    <w:rsid w:val="008C5C0D"/>
    <w:rsid w:val="008D1BAC"/>
    <w:rsid w:val="008D3603"/>
    <w:rsid w:val="008F41B4"/>
    <w:rsid w:val="008F447B"/>
    <w:rsid w:val="00903A58"/>
    <w:rsid w:val="009117F2"/>
    <w:rsid w:val="00913B3A"/>
    <w:rsid w:val="009163CA"/>
    <w:rsid w:val="00927B70"/>
    <w:rsid w:val="0093061D"/>
    <w:rsid w:val="00936869"/>
    <w:rsid w:val="00947689"/>
    <w:rsid w:val="00947FED"/>
    <w:rsid w:val="009510B8"/>
    <w:rsid w:val="00964885"/>
    <w:rsid w:val="00964F3D"/>
    <w:rsid w:val="009674C6"/>
    <w:rsid w:val="00967BF4"/>
    <w:rsid w:val="009701F5"/>
    <w:rsid w:val="00977CFA"/>
    <w:rsid w:val="0099220B"/>
    <w:rsid w:val="00992B3E"/>
    <w:rsid w:val="009A48EF"/>
    <w:rsid w:val="009C7FE9"/>
    <w:rsid w:val="009D5199"/>
    <w:rsid w:val="009E589E"/>
    <w:rsid w:val="009E73FD"/>
    <w:rsid w:val="00A01650"/>
    <w:rsid w:val="00A05E5A"/>
    <w:rsid w:val="00A12682"/>
    <w:rsid w:val="00A17C56"/>
    <w:rsid w:val="00A203C4"/>
    <w:rsid w:val="00A206C1"/>
    <w:rsid w:val="00A347FC"/>
    <w:rsid w:val="00A34C73"/>
    <w:rsid w:val="00A43E0C"/>
    <w:rsid w:val="00A44AFB"/>
    <w:rsid w:val="00A570C6"/>
    <w:rsid w:val="00A60A0A"/>
    <w:rsid w:val="00A62951"/>
    <w:rsid w:val="00A66DB3"/>
    <w:rsid w:val="00A75BF0"/>
    <w:rsid w:val="00A77CC3"/>
    <w:rsid w:val="00A804CE"/>
    <w:rsid w:val="00A96C2C"/>
    <w:rsid w:val="00AA471B"/>
    <w:rsid w:val="00AA6EA5"/>
    <w:rsid w:val="00AB0D4F"/>
    <w:rsid w:val="00AB4381"/>
    <w:rsid w:val="00AC0D03"/>
    <w:rsid w:val="00AE3D10"/>
    <w:rsid w:val="00AE572F"/>
    <w:rsid w:val="00AF64AA"/>
    <w:rsid w:val="00B33BDB"/>
    <w:rsid w:val="00B35E24"/>
    <w:rsid w:val="00B46FAA"/>
    <w:rsid w:val="00B50544"/>
    <w:rsid w:val="00B5178E"/>
    <w:rsid w:val="00B713BF"/>
    <w:rsid w:val="00B7631D"/>
    <w:rsid w:val="00B83228"/>
    <w:rsid w:val="00B9049D"/>
    <w:rsid w:val="00B92E0B"/>
    <w:rsid w:val="00BA238D"/>
    <w:rsid w:val="00BA4AE7"/>
    <w:rsid w:val="00BB4CB1"/>
    <w:rsid w:val="00BB728D"/>
    <w:rsid w:val="00BC26B4"/>
    <w:rsid w:val="00BD27B7"/>
    <w:rsid w:val="00BE0532"/>
    <w:rsid w:val="00BF46A0"/>
    <w:rsid w:val="00C2703B"/>
    <w:rsid w:val="00C3025D"/>
    <w:rsid w:val="00C375D4"/>
    <w:rsid w:val="00C464AB"/>
    <w:rsid w:val="00C50CC8"/>
    <w:rsid w:val="00C5106B"/>
    <w:rsid w:val="00C54237"/>
    <w:rsid w:val="00C60858"/>
    <w:rsid w:val="00C65E22"/>
    <w:rsid w:val="00C67948"/>
    <w:rsid w:val="00C726D2"/>
    <w:rsid w:val="00C761DE"/>
    <w:rsid w:val="00C90AC1"/>
    <w:rsid w:val="00C94382"/>
    <w:rsid w:val="00CA1A85"/>
    <w:rsid w:val="00CA3E67"/>
    <w:rsid w:val="00CA7698"/>
    <w:rsid w:val="00CB67A3"/>
    <w:rsid w:val="00CC479B"/>
    <w:rsid w:val="00CC7CD0"/>
    <w:rsid w:val="00CE1E84"/>
    <w:rsid w:val="00CE70E0"/>
    <w:rsid w:val="00CF69EF"/>
    <w:rsid w:val="00CF6B69"/>
    <w:rsid w:val="00D066DE"/>
    <w:rsid w:val="00D16365"/>
    <w:rsid w:val="00D27FF9"/>
    <w:rsid w:val="00D36A2B"/>
    <w:rsid w:val="00D40B09"/>
    <w:rsid w:val="00D41917"/>
    <w:rsid w:val="00D51F2F"/>
    <w:rsid w:val="00D53DAF"/>
    <w:rsid w:val="00D5725E"/>
    <w:rsid w:val="00D57858"/>
    <w:rsid w:val="00D714E1"/>
    <w:rsid w:val="00D735B3"/>
    <w:rsid w:val="00D7683C"/>
    <w:rsid w:val="00D77FF4"/>
    <w:rsid w:val="00D81DB7"/>
    <w:rsid w:val="00DA1E2F"/>
    <w:rsid w:val="00DA6CB8"/>
    <w:rsid w:val="00DB0954"/>
    <w:rsid w:val="00DB403A"/>
    <w:rsid w:val="00DC2093"/>
    <w:rsid w:val="00DD7F7B"/>
    <w:rsid w:val="00DE0A75"/>
    <w:rsid w:val="00DE717F"/>
    <w:rsid w:val="00DF7017"/>
    <w:rsid w:val="00E01CA9"/>
    <w:rsid w:val="00E07873"/>
    <w:rsid w:val="00E2152E"/>
    <w:rsid w:val="00E24F5A"/>
    <w:rsid w:val="00E3129B"/>
    <w:rsid w:val="00E42A60"/>
    <w:rsid w:val="00E42FC0"/>
    <w:rsid w:val="00E43CE3"/>
    <w:rsid w:val="00E45A4D"/>
    <w:rsid w:val="00E501E2"/>
    <w:rsid w:val="00E579DE"/>
    <w:rsid w:val="00E66F03"/>
    <w:rsid w:val="00E775EE"/>
    <w:rsid w:val="00E90DEE"/>
    <w:rsid w:val="00E93878"/>
    <w:rsid w:val="00E96984"/>
    <w:rsid w:val="00EA7E4A"/>
    <w:rsid w:val="00EB2A4F"/>
    <w:rsid w:val="00EC101B"/>
    <w:rsid w:val="00EC2D52"/>
    <w:rsid w:val="00ED06E8"/>
    <w:rsid w:val="00ED6F11"/>
    <w:rsid w:val="00ED70E6"/>
    <w:rsid w:val="00EE2369"/>
    <w:rsid w:val="00EE2431"/>
    <w:rsid w:val="00EF20CA"/>
    <w:rsid w:val="00F00D12"/>
    <w:rsid w:val="00F0514B"/>
    <w:rsid w:val="00F065DB"/>
    <w:rsid w:val="00F12D08"/>
    <w:rsid w:val="00F212A1"/>
    <w:rsid w:val="00F22926"/>
    <w:rsid w:val="00F26668"/>
    <w:rsid w:val="00F304A5"/>
    <w:rsid w:val="00F32B79"/>
    <w:rsid w:val="00F400CA"/>
    <w:rsid w:val="00F53ACA"/>
    <w:rsid w:val="00F54297"/>
    <w:rsid w:val="00F55A40"/>
    <w:rsid w:val="00F62FB3"/>
    <w:rsid w:val="00F64941"/>
    <w:rsid w:val="00F7154D"/>
    <w:rsid w:val="00F73123"/>
    <w:rsid w:val="00F8676C"/>
    <w:rsid w:val="00F9183B"/>
    <w:rsid w:val="00F96F0D"/>
    <w:rsid w:val="00FA1ECB"/>
    <w:rsid w:val="00FA5574"/>
    <w:rsid w:val="00FA7EB5"/>
    <w:rsid w:val="00FB2C26"/>
    <w:rsid w:val="00FC0268"/>
    <w:rsid w:val="00FC1E63"/>
    <w:rsid w:val="00FD02A6"/>
    <w:rsid w:val="00FD1336"/>
    <w:rsid w:val="00FD1C10"/>
    <w:rsid w:val="00FD2486"/>
    <w:rsid w:val="00FD6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Type"/>
  <w:smartTagType w:namespaceuri="urn:schemas-microsoft-com:office:smarttags" w:name="PlaceNam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sid w:val="00BF46A0"/>
    <w:pPr>
      <w:widowControl w:val="0"/>
      <w:jc w:val="both"/>
    </w:pPr>
    <w:rPr>
      <w:kern w:val="2"/>
      <w:sz w:val="21"/>
      <w:lang w:eastAsia="zh-CN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Pta">
    <w:name w:val="footer"/>
    <w:basedOn w:val="Normlny"/>
    <w:link w:val="PtaChar"/>
    <w:uiPriority w:val="99"/>
    <w:rsid w:val="003E2C3C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PtaChar">
    <w:name w:val="Päta Char"/>
    <w:link w:val="Pta"/>
    <w:uiPriority w:val="99"/>
    <w:semiHidden/>
    <w:locked/>
    <w:rsid w:val="00D81DB7"/>
    <w:rPr>
      <w:rFonts w:cs="Times New Roman"/>
      <w:sz w:val="18"/>
    </w:rPr>
  </w:style>
  <w:style w:type="paragraph" w:styleId="Hlavika">
    <w:name w:val="header"/>
    <w:basedOn w:val="Normlny"/>
    <w:link w:val="HlavikaChar"/>
    <w:uiPriority w:val="99"/>
    <w:rsid w:val="003E2C3C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kern w:val="0"/>
      <w:sz w:val="18"/>
      <w:szCs w:val="18"/>
    </w:rPr>
  </w:style>
  <w:style w:type="character" w:customStyle="1" w:styleId="HlavikaChar">
    <w:name w:val="Hlavička Char"/>
    <w:link w:val="Hlavika"/>
    <w:uiPriority w:val="99"/>
    <w:semiHidden/>
    <w:locked/>
    <w:rsid w:val="00D81DB7"/>
    <w:rPr>
      <w:rFonts w:cs="Times New Roman"/>
      <w:sz w:val="18"/>
    </w:rPr>
  </w:style>
  <w:style w:type="table" w:styleId="Mriekatabuky">
    <w:name w:val="Table Grid"/>
    <w:basedOn w:val="Normlnatabuka"/>
    <w:uiPriority w:val="99"/>
    <w:rsid w:val="008302A8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0">
    <w:name w:val="p0"/>
    <w:basedOn w:val="Normlny"/>
    <w:uiPriority w:val="99"/>
    <w:rsid w:val="005A515F"/>
    <w:pPr>
      <w:widowControl/>
    </w:pPr>
    <w:rPr>
      <w:kern w:val="0"/>
      <w:szCs w:val="21"/>
    </w:rPr>
  </w:style>
  <w:style w:type="table" w:customStyle="1" w:styleId="1">
    <w:name w:val="网格型1"/>
    <w:uiPriority w:val="99"/>
    <w:rsid w:val="00455770"/>
    <w:rPr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网格型11"/>
    <w:uiPriority w:val="99"/>
    <w:rsid w:val="005702BB"/>
    <w:pPr>
      <w:widowControl w:val="0"/>
      <w:jc w:val="both"/>
    </w:pPr>
    <w:rPr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poznmkypodiarou">
    <w:name w:val="footnote text"/>
    <w:basedOn w:val="Normlny"/>
    <w:link w:val="TextpoznmkypodiarouChar"/>
    <w:uiPriority w:val="99"/>
    <w:semiHidden/>
    <w:rsid w:val="007F56BE"/>
    <w:pPr>
      <w:widowControl/>
      <w:overflowPunct w:val="0"/>
      <w:autoSpaceDE w:val="0"/>
      <w:autoSpaceDN w:val="0"/>
      <w:adjustRightInd w:val="0"/>
      <w:textAlignment w:val="baseline"/>
    </w:pPr>
    <w:rPr>
      <w:kern w:val="0"/>
      <w:sz w:val="20"/>
      <w:lang w:val="en-GB" w:eastAsia="en-US"/>
    </w:rPr>
  </w:style>
  <w:style w:type="character" w:customStyle="1" w:styleId="TextpoznmkypodiarouChar">
    <w:name w:val="Text poznámky pod čiarou Char"/>
    <w:link w:val="Textpoznmkypodiarou"/>
    <w:uiPriority w:val="99"/>
    <w:semiHidden/>
    <w:rsid w:val="007F56BE"/>
    <w:rPr>
      <w:lang w:val="en-GB"/>
    </w:rPr>
  </w:style>
  <w:style w:type="character" w:styleId="Odkaznapoznmkupodiarou">
    <w:name w:val="footnote reference"/>
    <w:uiPriority w:val="99"/>
    <w:semiHidden/>
    <w:rsid w:val="007F56BE"/>
    <w:rPr>
      <w:rFonts w:cs="Times New Roman"/>
      <w:vertAlign w:val="superscript"/>
    </w:rPr>
  </w:style>
  <w:style w:type="paragraph" w:customStyle="1" w:styleId="MiscellaneousStyle">
    <w:name w:val="MiscellaneousStyle"/>
    <w:basedOn w:val="Normlny"/>
    <w:link w:val="MiscellaneousStyleChar"/>
    <w:uiPriority w:val="99"/>
    <w:rsid w:val="007F56BE"/>
    <w:pPr>
      <w:widowControl/>
      <w:overflowPunct w:val="0"/>
      <w:autoSpaceDE w:val="0"/>
      <w:autoSpaceDN w:val="0"/>
      <w:adjustRightInd w:val="0"/>
      <w:spacing w:line="480" w:lineRule="auto"/>
      <w:ind w:left="993" w:hanging="993"/>
      <w:textAlignment w:val="baseline"/>
    </w:pPr>
    <w:rPr>
      <w:kern w:val="0"/>
      <w:sz w:val="24"/>
      <w:lang w:val="en-GB" w:eastAsia="en-US"/>
    </w:rPr>
  </w:style>
  <w:style w:type="character" w:customStyle="1" w:styleId="MiscellaneousStyleChar">
    <w:name w:val="MiscellaneousStyle Char"/>
    <w:link w:val="MiscellaneousStyle"/>
    <w:uiPriority w:val="99"/>
    <w:locked/>
    <w:rsid w:val="007F56BE"/>
    <w:rPr>
      <w:sz w:val="24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pPr>
      <w:widowControl w:val="0"/>
      <w:jc w:val="both"/>
    </w:p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953142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142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142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142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142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24</Pages>
  <Words>5956</Words>
  <Characters>33950</Characters>
  <Application>Microsoft Office Word</Application>
  <DocSecurity>0</DocSecurity>
  <Lines>282</Lines>
  <Paragraphs>79</Paragraphs>
  <ScaleCrop>false</ScaleCrop>
  <Company/>
  <LinksUpToDate>false</LinksUpToDate>
  <CharactersWithSpaces>398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Palo</cp:lastModifiedBy>
  <cp:revision>37</cp:revision>
  <dcterms:created xsi:type="dcterms:W3CDTF">2014-07-11T09:05:00Z</dcterms:created>
  <dcterms:modified xsi:type="dcterms:W3CDTF">2015-09-16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3914</vt:lpwstr>
  </property>
</Properties>
</file>